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1CF481A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6462735E" w:rsidR="005408B9" w:rsidRDefault="000F33AD" w:rsidP="005408B9">
      <w:pPr>
        <w:spacing w:line="360" w:lineRule="exact"/>
        <w:ind w:firstLineChars="200" w:firstLine="420"/>
        <w:rPr>
          <w:rFonts w:hint="eastAsia"/>
        </w:rPr>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DD52C9">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DD52C9">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DD52C9">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DD52C9">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DD52C9">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DD52C9">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DD52C9">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DD52C9">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DD52C9">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DD52C9">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DD52C9">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DD52C9">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DD52C9">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DD52C9">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DD52C9">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DD52C9">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DD52C9">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DD52C9">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DD52C9">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DD52C9">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DD52C9">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DD52C9">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DD52C9">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DD52C9">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DD52C9">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DD52C9">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DD52C9">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DD52C9">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DD52C9">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DD52C9">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DD52C9">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DD52C9">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DD52C9">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DD52C9">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DD52C9">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DD52C9">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DD52C9">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DD52C9">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DD52C9">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DD52C9">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DD52C9">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DD52C9">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DD52C9">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DD52C9">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DD52C9">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DD52C9">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DD52C9">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DD52C9">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DD52C9">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DD52C9">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DD52C9">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DD52C9">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DD52C9">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DD52C9">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DD52C9">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DD52C9">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DD52C9">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DD52C9">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DD52C9">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DD52C9">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DD52C9">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DD52C9">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DD52C9">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DD52C9">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DD52C9">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1"/>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2.65pt" o:ole="">
            <v:imagedata r:id="rId10" o:title=""/>
          </v:shape>
          <o:OLEObject Type="Embed" ProgID="Equation.DSMT4" ShapeID="_x0000_i1025" DrawAspect="Content" ObjectID="_1587686415" r:id="rId11"/>
        </w:object>
      </w:r>
      <w:r>
        <w:t xml:space="preserve"> </w:t>
      </w:r>
      <w:r w:rsidR="00EB4CFD">
        <w:rPr>
          <w:rFonts w:hint="eastAsia"/>
        </w:rPr>
        <w:t>，</w:t>
      </w:r>
      <w:r w:rsidR="009810BD" w:rsidRPr="009810BD">
        <w:rPr>
          <w:position w:val="-4"/>
        </w:rPr>
        <w:object w:dxaOrig="279" w:dyaOrig="260" w14:anchorId="4D2DF22E">
          <v:shape id="_x0000_i1026" type="#_x0000_t75" style="width:12.95pt;height:12.65pt" o:ole="">
            <v:imagedata r:id="rId12" o:title=""/>
          </v:shape>
          <o:OLEObject Type="Embed" ProgID="Equation.DSMT4" ShapeID="_x0000_i1026" DrawAspect="Content" ObjectID="_1587686416"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pt;height:12.65pt" o:ole="">
            <v:imagedata r:id="rId14" o:title=""/>
          </v:shape>
          <o:OLEObject Type="Embed" ProgID="Equation.DSMT4" ShapeID="_x0000_i1027" DrawAspect="Content" ObjectID="_1587686417"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95pt;height:18.1pt" o:ole="">
            <v:imagedata r:id="rId16" o:title=""/>
          </v:shape>
          <o:OLEObject Type="Embed" ProgID="Equation.DSMT4" ShapeID="_x0000_i1028" DrawAspect="Content" ObjectID="_1587686418"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25pt;height:12.95pt" o:ole="">
            <v:imagedata r:id="rId18" o:title=""/>
          </v:shape>
          <o:OLEObject Type="Embed" ProgID="Equation.DSMT4" ShapeID="_x0000_i1029" DrawAspect="Content" ObjectID="_1587686419"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2pt;height:18.1pt" o:ole="">
            <v:imagedata r:id="rId20" o:title=""/>
          </v:shape>
          <o:OLEObject Type="Embed" ProgID="Equation.DSMT4" ShapeID="_x0000_i1030" DrawAspect="Content" ObjectID="_1587686420"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pt;height:20.15pt" o:ole="">
            <v:imagedata r:id="rId22" o:title=""/>
          </v:shape>
          <o:OLEObject Type="Embed" ProgID="Equation.DSMT4" ShapeID="_x0000_i1031" DrawAspect="Content" ObjectID="_1587686421"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2.95pt;height:18.1pt" o:ole="">
            <v:imagedata r:id="rId24" o:title=""/>
          </v:shape>
          <o:OLEObject Type="Embed" ProgID="Equation.DSMT4" ShapeID="_x0000_i1032" DrawAspect="Content" ObjectID="_1587686422"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pt;height:12.65pt" o:ole="">
            <v:imagedata r:id="rId26" o:title=""/>
          </v:shape>
          <o:OLEObject Type="Embed" ProgID="Equation.DSMT4" ShapeID="_x0000_i1033" DrawAspect="Content" ObjectID="_1587686423"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65pt;height:14pt" o:ole="">
            <v:imagedata r:id="rId28" o:title=""/>
          </v:shape>
          <o:OLEObject Type="Embed" ProgID="Equation.DSMT4" ShapeID="_x0000_i1034" DrawAspect="Content" ObjectID="_1587686424"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6pt;height:18.1pt" o:ole="">
            <v:imagedata r:id="rId30" o:title=""/>
          </v:shape>
          <o:OLEObject Type="Embed" ProgID="Equation.DSMT4" ShapeID="_x0000_i1035" DrawAspect="Content" ObjectID="_1587686425"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95pt;height:18.1pt" o:ole="">
            <v:imagedata r:id="rId32" o:title=""/>
          </v:shape>
          <o:OLEObject Type="Embed" ProgID="Equation.DSMT4" ShapeID="_x0000_i1036" DrawAspect="Content" ObjectID="_1587686426"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6pt;height:18.1pt" o:ole="">
            <v:imagedata r:id="rId30" o:title=""/>
          </v:shape>
          <o:OLEObject Type="Embed" ProgID="Equation.DSMT4" ShapeID="_x0000_i1037" DrawAspect="Content" ObjectID="_1587686427"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95pt;height:15.7pt" o:ole="">
            <v:imagedata r:id="rId35" o:title=""/>
          </v:shape>
          <o:OLEObject Type="Embed" ProgID="Equation.DSMT4" ShapeID="_x0000_i1038" DrawAspect="Content" ObjectID="_1587686428"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5pt;height:11.6pt" o:ole="">
            <v:imagedata r:id="rId37" o:title=""/>
          </v:shape>
          <o:OLEObject Type="Embed" ProgID="Equation.DSMT4" ShapeID="_x0000_i1039" DrawAspect="Content" ObjectID="_1587686429"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4.8pt;height:24.25pt" o:ole="">
            <v:imagedata r:id="rId39" o:title=""/>
          </v:shape>
          <o:OLEObject Type="Embed" ProgID="Equation.DSMT4" ShapeID="_x0000_i1040" DrawAspect="Content" ObjectID="_158768643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5pt;height:32.4pt" o:ole="">
            <v:imagedata r:id="rId41" o:title=""/>
          </v:shape>
          <o:OLEObject Type="Embed" ProgID="Equation.DSMT4" ShapeID="_x0000_i1041" DrawAspect="Content" ObjectID="_158768643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85pt;height:41.95pt" o:ole="">
            <v:imagedata r:id="rId43" o:title=""/>
          </v:shape>
          <o:OLEObject Type="Embed" ProgID="Equation.DSMT4" ShapeID="_x0000_i1042" DrawAspect="Content" ObjectID="_1587686432"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9pt;height:46.75pt" o:ole="">
            <v:imagedata r:id="rId45" o:title=""/>
          </v:shape>
          <o:OLEObject Type="Embed" ProgID="Equation.DSMT4" ShapeID="_x0000_i1043" DrawAspect="Content" ObjectID="_1587686433"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5pt;height:12.65pt" o:ole="">
            <v:imagedata r:id="rId47" o:title=""/>
          </v:shape>
          <o:OLEObject Type="Embed" ProgID="Equation.DSMT4" ShapeID="_x0000_i1044" DrawAspect="Content" ObjectID="_1587686434"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95pt;height:44.35pt" o:ole="">
            <v:imagedata r:id="rId49" o:title=""/>
          </v:shape>
          <o:OLEObject Type="Embed" ProgID="Equation.DSMT4" ShapeID="_x0000_i1045" DrawAspect="Content" ObjectID="_1587686435"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5pt;height:24.25pt" o:ole="">
            <v:imagedata r:id="rId51" o:title=""/>
          </v:shape>
          <o:OLEObject Type="Embed" ProgID="Equation.DSMT4" ShapeID="_x0000_i1046" DrawAspect="Content" ObjectID="_1587686436"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6pt;height:16.7pt" o:ole="">
            <v:imagedata r:id="rId53" o:title=""/>
          </v:shape>
          <o:OLEObject Type="Embed" ProgID="Equation.DSMT4" ShapeID="_x0000_i1047" DrawAspect="Content" ObjectID="_1587686437"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85pt;height:15pt" o:ole="">
            <v:imagedata r:id="rId55" o:title=""/>
          </v:shape>
          <o:OLEObject Type="Embed" ProgID="Equation.DSMT4" ShapeID="_x0000_i1048" DrawAspect="Content" ObjectID="_1587686438"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85pt" o:ole="">
            <v:imagedata r:id="rId57" o:title=""/>
          </v:shape>
          <o:OLEObject Type="Embed" ProgID="Equation.DSMT4" ShapeID="_x0000_i1049" DrawAspect="Content" ObjectID="_1587686439"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1pt;height:15.7pt" o:ole="">
            <v:imagedata r:id="rId59" o:title=""/>
          </v:shape>
          <o:OLEObject Type="Embed" ProgID="Equation.DSMT4" ShapeID="_x0000_i1050" DrawAspect="Content" ObjectID="_1587686440"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pt;height:21.85pt" o:ole="">
            <v:imagedata r:id="rId61" o:title=""/>
          </v:shape>
          <o:OLEObject Type="Embed" ProgID="Equation.DSMT4" ShapeID="_x0000_i1051" DrawAspect="Content" ObjectID="_1587686441"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85pt" o:ole="">
            <v:imagedata r:id="rId63" o:title=""/>
          </v:shape>
          <o:OLEObject Type="Embed" ProgID="Equation.DSMT4" ShapeID="_x0000_i1052" DrawAspect="Content" ObjectID="_1587686442"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85pt" o:ole="">
            <v:imagedata r:id="rId65" o:title=""/>
          </v:shape>
          <o:OLEObject Type="Embed" ProgID="Equation.DSMT4" ShapeID="_x0000_i1053" DrawAspect="Content" ObjectID="_1587686443" r:id="rId66"/>
        </w:object>
      </w:r>
      <w:r w:rsidR="004544A9">
        <w:rPr>
          <w:rFonts w:hint="eastAsia"/>
        </w:rPr>
        <w:t>再与权值</w:t>
      </w:r>
      <w:r w:rsidR="004544A9" w:rsidRPr="004544A9">
        <w:rPr>
          <w:position w:val="-6"/>
        </w:rPr>
        <w:object w:dxaOrig="360" w:dyaOrig="320" w14:anchorId="69F45E7F">
          <v:shape id="_x0000_i1054" type="#_x0000_t75" style="width:18.1pt;height:15.7pt" o:ole="">
            <v:imagedata r:id="rId67" o:title=""/>
          </v:shape>
          <o:OLEObject Type="Embed" ProgID="Equation.DSMT4" ShapeID="_x0000_i1054" DrawAspect="Content" ObjectID="_1587686444"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1pt;height:26.95pt" o:ole="">
            <v:imagedata r:id="rId69" o:title=""/>
          </v:shape>
          <o:OLEObject Type="Embed" ProgID="Equation.DSMT4" ShapeID="_x0000_i1055" DrawAspect="Content" ObjectID="_1587686445"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8pt;height:37.9pt" o:ole="">
            <v:imagedata r:id="rId71" o:title=""/>
          </v:shape>
          <o:OLEObject Type="Embed" ProgID="Equation.DSMT4" ShapeID="_x0000_i1056" DrawAspect="Content" ObjectID="_1587686446"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0"/>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3638258"/>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363825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1A5C1C3"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1pt;height:15pt" o:ole="">
            <v:imagedata r:id="rId75" o:title=""/>
          </v:shape>
          <o:OLEObject Type="Embed" ProgID="Equation.DSMT4" ShapeID="_x0000_i1057" DrawAspect="Content" ObjectID="_1587686447" r:id="rId76"/>
        </w:object>
      </w:r>
      <w:r w:rsidRPr="007404FD">
        <w:rPr>
          <w:rFonts w:hint="eastAsia"/>
          <w:lang w:val="x-none"/>
        </w:rPr>
        <w:t>，一个假设</w:t>
      </w:r>
      <w:r w:rsidRPr="007404FD">
        <w:rPr>
          <w:position w:val="-6"/>
          <w:lang w:val="x-none"/>
        </w:rPr>
        <w:object w:dxaOrig="240" w:dyaOrig="340" w14:anchorId="5AFCF99A">
          <v:shape id="_x0000_i1058" type="#_x0000_t75" style="width:11.95pt;height:16.7pt" o:ole="">
            <v:imagedata r:id="rId77" o:title=""/>
          </v:shape>
          <o:OLEObject Type="Embed" ProgID="Equation.DSMT4" ShapeID="_x0000_i1058" DrawAspect="Content" ObjectID="_1587686448" r:id="rId78"/>
        </w:object>
      </w:r>
      <w:r w:rsidRPr="007404FD">
        <w:rPr>
          <w:rFonts w:hint="eastAsia"/>
          <w:lang w:val="x-none"/>
        </w:rPr>
        <w:t>属于</w:t>
      </w:r>
      <w:r w:rsidRPr="007404FD">
        <w:rPr>
          <w:position w:val="-4"/>
          <w:lang w:val="x-none"/>
        </w:rPr>
        <w:object w:dxaOrig="360" w:dyaOrig="300" w14:anchorId="15A81D46">
          <v:shape id="_x0000_i1059" type="#_x0000_t75" style="width:18.1pt;height:15pt" o:ole="">
            <v:imagedata r:id="rId79" o:title=""/>
          </v:shape>
          <o:OLEObject Type="Embed" ProgID="Equation.DSMT4" ShapeID="_x0000_i1059" DrawAspect="Content" ObjectID="_1587686449"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7pt" o:ole="">
            <v:imagedata r:id="rId81" o:title=""/>
          </v:shape>
          <o:OLEObject Type="Embed" ProgID="Equation.DSMT4" ShapeID="_x0000_i1060" DrawAspect="Content" ObjectID="_1587686450" r:id="rId82"/>
        </w:object>
      </w:r>
      <w:r w:rsidRPr="007404FD">
        <w:rPr>
          <w:rFonts w:hint="eastAsia"/>
          <w:lang w:val="x-none"/>
        </w:rPr>
        <w:t>属于</w:t>
      </w:r>
      <w:r w:rsidRPr="007404FD">
        <w:rPr>
          <w:position w:val="-4"/>
          <w:lang w:val="x-none"/>
        </w:rPr>
        <w:object w:dxaOrig="360" w:dyaOrig="300" w14:anchorId="6A3372F5">
          <v:shape id="_x0000_i1061" type="#_x0000_t75" style="width:18.1pt;height:15pt" o:ole="">
            <v:imagedata r:id="rId83" o:title=""/>
          </v:shape>
          <o:OLEObject Type="Embed" ProgID="Equation.DSMT4" ShapeID="_x0000_i1061" DrawAspect="Content" ObjectID="_1587686451" r:id="rId84"/>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95pt;height:16.7pt" o:ole="">
            <v:imagedata r:id="rId85" o:title=""/>
          </v:shape>
          <o:OLEObject Type="Embed" ProgID="Equation.DSMT4" ShapeID="_x0000_i1062" DrawAspect="Content" ObjectID="_1587686452"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7pt" o:ole="">
            <v:imagedata r:id="rId81" o:title=""/>
          </v:shape>
          <o:OLEObject Type="Embed" ProgID="Equation.DSMT4" ShapeID="_x0000_i1063" DrawAspect="Content" ObjectID="_1587686453"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7pt" o:ole="">
            <v:imagedata r:id="rId81" o:title=""/>
          </v:shape>
          <o:OLEObject Type="Embed" ProgID="Equation.DSMT4" ShapeID="_x0000_i1064" DrawAspect="Content" ObjectID="_1587686454" r:id="rId88"/>
        </w:object>
      </w:r>
      <w:r w:rsidRPr="007404FD">
        <w:rPr>
          <w:rFonts w:hint="eastAsia"/>
          <w:lang w:val="x-none"/>
        </w:rPr>
        <w:t>比</w:t>
      </w:r>
      <w:r w:rsidR="00D55894" w:rsidRPr="00D55894">
        <w:rPr>
          <w:position w:val="-6"/>
          <w:lang w:val="x-none"/>
        </w:rPr>
        <w:object w:dxaOrig="240" w:dyaOrig="340" w14:anchorId="2701B0B3">
          <v:shape id="_x0000_i1065" type="#_x0000_t75" style="width:11.95pt;height:16.7pt" o:ole="">
            <v:imagedata r:id="rId89" o:title=""/>
          </v:shape>
          <o:OLEObject Type="Embed" ProgID="Equation.DSMT4" ShapeID="_x0000_i1065" DrawAspect="Content" ObjectID="_1587686455"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95pt;height:16.7pt" o:ole="">
            <v:imagedata r:id="rId85" o:title=""/>
          </v:shape>
          <o:OLEObject Type="Embed" ProgID="Equation.DSMT4" ShapeID="_x0000_i1066" DrawAspect="Content" ObjectID="_1587686456"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363826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3638261"/>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3638262"/>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363826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363826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638265"/>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63826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63826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 xml:space="preserve">Glorot </w:t>
      </w:r>
      <w:r w:rsidR="004416E8" w:rsidRPr="004416E8">
        <w:rPr>
          <w:rFonts w:ascii="宋体" w:hAnsi="宋体"/>
        </w:rPr>
        <w:lastRenderedPageBreak/>
        <w:t>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4pt" o:ole="">
            <v:imagedata r:id="rId93" o:title=""/>
          </v:shape>
          <o:OLEObject Type="Embed" ProgID="Equation.DSMT4" ShapeID="_x0000_i1067" DrawAspect="Content" ObjectID="_1587686457"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35pt;height:53.9pt" o:ole="">
            <v:imagedata r:id="rId95" o:title=""/>
          </v:shape>
          <o:OLEObject Type="Embed" ProgID="Equation.DSMT4" ShapeID="_x0000_i1068" DrawAspect="Content" ObjectID="_1587686458"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638268"/>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5pt;height:69.25pt" o:ole="">
            <v:imagedata r:id="rId97" o:title=""/>
          </v:shape>
          <o:OLEObject Type="Embed" ProgID="Equation.DSMT4" ShapeID="_x0000_i1069" DrawAspect="Content" ObjectID="_1587686459"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3pt;height:16.05pt" o:ole="">
            <v:imagedata r:id="rId99" o:title=""/>
          </v:shape>
          <o:OLEObject Type="Embed" ProgID="Equation.DSMT4" ShapeID="_x0000_i1070" DrawAspect="Content" ObjectID="_1587686460"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8" w:name="_Toc513638269"/>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24F9B221" w:rsidR="00D742DD" w:rsidRDefault="00D742DD" w:rsidP="00D742DD">
      <w:pPr>
        <w:pStyle w:val="3"/>
        <w:spacing w:beforeLines="50" w:before="120" w:afterLines="50" w:after="120" w:line="360" w:lineRule="exact"/>
        <w:rPr>
          <w:rFonts w:cs="Arial"/>
          <w:b w:val="0"/>
          <w:sz w:val="21"/>
          <w:szCs w:val="21"/>
          <w:lang w:eastAsia="zh-CN"/>
        </w:rPr>
      </w:pPr>
      <w:bookmarkStart w:id="39" w:name="_Toc51363827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237487" w:rsidR="005270CF" w:rsidRDefault="005270CF" w:rsidP="005270CF">
      <w:pPr>
        <w:pStyle w:val="3"/>
        <w:spacing w:beforeLines="50" w:before="120" w:afterLines="50" w:after="120" w:line="360" w:lineRule="exact"/>
        <w:rPr>
          <w:rFonts w:cs="Arial"/>
          <w:b w:val="0"/>
          <w:sz w:val="21"/>
          <w:szCs w:val="21"/>
          <w:lang w:eastAsia="zh-CN"/>
        </w:rPr>
      </w:pPr>
      <w:bookmarkStart w:id="40" w:name="_Toc51363827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3pt;height:12.95pt" o:ole="">
            <v:imagedata r:id="rId101" o:title=""/>
          </v:shape>
          <o:OLEObject Type="Embed" ProgID="Equation.DSMT4" ShapeID="_x0000_i1071" DrawAspect="Content" ObjectID="_1587686461"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3pt;height:17.05pt" o:ole="">
            <v:imagedata r:id="rId103" o:title=""/>
          </v:shape>
          <o:OLEObject Type="Embed" ProgID="Equation.DSMT4" ShapeID="_x0000_i1072" DrawAspect="Content" ObjectID="_1587686462"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2.95pt" o:ole="">
            <v:imagedata r:id="rId105" o:title=""/>
          </v:shape>
          <o:OLEObject Type="Embed" ProgID="Equation.DSMT4" ShapeID="_x0000_i1073" DrawAspect="Content" ObjectID="_1587686463" r:id="rId106"/>
        </w:object>
      </w:r>
      <w:r w:rsidR="004C3AA3">
        <w:rPr>
          <w:rFonts w:hint="eastAsia"/>
          <w:lang w:val="x-none"/>
        </w:rPr>
        <w:t>，</w:t>
      </w:r>
      <w:r w:rsidR="004C3AA3" w:rsidRPr="004C3AA3">
        <w:rPr>
          <w:position w:val="-6"/>
          <w:lang w:val="x-none"/>
        </w:rPr>
        <w:object w:dxaOrig="1200" w:dyaOrig="340" w14:anchorId="2EBA175B">
          <v:shape id="_x0000_i1074" type="#_x0000_t75" style="width:59.7pt;height:17.05pt" o:ole="">
            <v:imagedata r:id="rId107" o:title=""/>
          </v:shape>
          <o:OLEObject Type="Embed" ProgID="Equation.DSMT4" ShapeID="_x0000_i1074" DrawAspect="Content" ObjectID="_1587686464" r:id="rId108"/>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pt;height:12.95pt" o:ole="">
            <v:imagedata r:id="rId105" o:title=""/>
          </v:shape>
          <o:OLEObject Type="Embed" ProgID="Equation.DSMT4" ShapeID="_x0000_i1075" DrawAspect="Content" ObjectID="_1587686465"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3pt;height:12.95pt" o:ole="">
            <v:imagedata r:id="rId101" o:title=""/>
          </v:shape>
          <o:OLEObject Type="Embed" ProgID="Equation.DSMT4" ShapeID="_x0000_i1076" DrawAspect="Content" ObjectID="_1587686466"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4.25pt;height:40.25pt" o:ole="">
            <v:imagedata r:id="rId111" o:title=""/>
          </v:shape>
          <o:OLEObject Type="Embed" ProgID="Equation.DSMT4" ShapeID="_x0000_i1077" DrawAspect="Content" ObjectID="_1587686467"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w:t>
      </w:r>
      <w:r w:rsidR="00086B75">
        <w:rPr>
          <w:rFonts w:hint="eastAsia"/>
          <w:lang w:val="x-none"/>
        </w:rPr>
        <w:lastRenderedPageBreak/>
        <w:t>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576264B8" w14:textId="3A63DD3E" w:rsidR="00E10268"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05pt;height:22.85pt" o:ole="">
            <v:imagedata r:id="rId113" o:title=""/>
          </v:shape>
          <o:OLEObject Type="Embed" ProgID="Equation.DSMT4" ShapeID="_x0000_i1078" DrawAspect="Content" ObjectID="_1587686468" r:id="rId114"/>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B67FDD" w:rsidRPr="00B67FDD">
        <w:rPr>
          <w:position w:val="-46"/>
          <w:lang w:val="x-none"/>
        </w:rPr>
        <w:object w:dxaOrig="3480" w:dyaOrig="960" w14:anchorId="4ABE6F12">
          <v:shape id="_x0000_i1079" type="#_x0000_t75" style="width:174.05pt;height:47.75pt" o:ole="">
            <v:imagedata r:id="rId115" o:title=""/>
          </v:shape>
          <o:OLEObject Type="Embed" ProgID="Equation.DSMT4" ShapeID="_x0000_i1079" DrawAspect="Content" ObjectID="_1587686469" r:id="rId116"/>
        </w:object>
      </w:r>
      <w:r w:rsidR="005E24FD">
        <w:rPr>
          <w:lang w:val="x-none"/>
        </w:rPr>
        <w:t xml:space="preserve"> </w:t>
      </w:r>
      <w:r w:rsidR="00B67FDD">
        <w:rPr>
          <w:rFonts w:hint="eastAsia"/>
          <w:lang w:val="x-none"/>
        </w:rPr>
        <w:t>。其中</w:t>
      </w:r>
      <w:r w:rsidR="00B67FDD" w:rsidRPr="00B67FDD">
        <w:rPr>
          <w:position w:val="-6"/>
          <w:lang w:val="x-none"/>
        </w:rPr>
        <w:object w:dxaOrig="300" w:dyaOrig="320" w14:anchorId="28CFB01A">
          <v:shape id="_x0000_i1080" type="#_x0000_t75" style="width:15pt;height:15.7pt" o:ole="">
            <v:imagedata r:id="rId117" o:title=""/>
          </v:shape>
          <o:OLEObject Type="Embed" ProgID="Equation.DSMT4" ShapeID="_x0000_i1080" DrawAspect="Content" ObjectID="_1587686470" r:id="rId118"/>
        </w:object>
      </w:r>
      <w:r w:rsidR="008C492F">
        <w:rPr>
          <w:rFonts w:hint="eastAsia"/>
          <w:lang w:val="x-none"/>
        </w:rPr>
        <w:t>是</w:t>
      </w:r>
      <w:r w:rsidR="00B67FDD">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1" type="#_x0000_t75" style="width:10.6pt;height:12.65pt" o:ole="">
            <v:imagedata r:id="rId119" o:title=""/>
          </v:shape>
          <o:OLEObject Type="Embed" ProgID="Equation.DSMT4" ShapeID="_x0000_i1081" DrawAspect="Content" ObjectID="_1587686471"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1.95pt;height:15.7pt" o:ole="">
            <v:imagedata r:id="rId121" o:title=""/>
          </v:shape>
          <o:OLEObject Type="Embed" ProgID="Equation.DSMT4" ShapeID="_x0000_i1082" DrawAspect="Content" ObjectID="_1587686472" r:id="rId122"/>
        </w:object>
      </w:r>
      <w:r w:rsidR="00B17AE2">
        <w:rPr>
          <w:lang w:val="x-none"/>
        </w:rPr>
        <w:t xml:space="preserve"> </w:t>
      </w:r>
      <w:r w:rsidR="00B17AE2">
        <w:rPr>
          <w:rFonts w:hint="eastAsia"/>
          <w:lang w:val="x-none"/>
        </w:rPr>
        <w:t>为学习率</w:t>
      </w:r>
      <w:r w:rsidR="00B67FDD">
        <w:rPr>
          <w:rFonts w:hint="eastAsia"/>
          <w:lang w:val="x-none"/>
        </w:rPr>
        <w:t>。</w:t>
      </w:r>
    </w:p>
    <w:p w14:paraId="65AF5AF3" w14:textId="431EC601" w:rsidR="00B17AE2" w:rsidRPr="005155B6"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r w:rsidR="00031DED" w:rsidRPr="00031DED">
        <w:rPr>
          <w:position w:val="-58"/>
          <w:lang w:val="x-none"/>
        </w:rPr>
        <w:object w:dxaOrig="3960" w:dyaOrig="1080" w14:anchorId="3B2053FB">
          <v:shape id="_x0000_i1083" type="#_x0000_t75" style="width:198.25pt;height:54.25pt" o:ole="">
            <v:imagedata r:id="rId123" o:title=""/>
          </v:shape>
          <o:OLEObject Type="Embed" ProgID="Equation.DSMT4" ShapeID="_x0000_i1083" DrawAspect="Content" ObjectID="_1587686473" r:id="rId124"/>
        </w:object>
      </w:r>
      <w:r w:rsidR="00031DED">
        <w:rPr>
          <w:lang w:val="x-none"/>
        </w:rPr>
        <w:t xml:space="preserve"> </w:t>
      </w:r>
      <w:r w:rsidR="00031DED">
        <w:rPr>
          <w:rFonts w:hint="eastAsia"/>
          <w:lang w:val="x-none"/>
        </w:rPr>
        <w:t>，</w:t>
      </w:r>
      <w:r w:rsidR="00031DED" w:rsidRPr="00031DED">
        <w:rPr>
          <w:position w:val="-22"/>
          <w:lang w:val="x-none"/>
        </w:rPr>
        <w:object w:dxaOrig="999" w:dyaOrig="580" w14:anchorId="36B8ED76">
          <v:shape id="_x0000_i1084" type="#_x0000_t75" style="width:37.9pt;height:22.2pt" o:ole="">
            <v:imagedata r:id="rId125" o:title=""/>
          </v:shape>
          <o:OLEObject Type="Embed" ProgID="Equation.DSMT4" ShapeID="_x0000_i1084" DrawAspect="Content" ObjectID="_1587686474"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1" w:name="_Toc513638255"/>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1"/>
    </w:p>
    <w:p w14:paraId="1AF843BD" w14:textId="77777777" w:rsidR="00E10268" w:rsidRPr="00FB72A6" w:rsidRDefault="00E10268" w:rsidP="00E10268">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7941DAD5" w14:textId="74CC83D3"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2" w:name="_Toc513638256"/>
      <w:r w:rsidRPr="00F854A3">
        <w:rPr>
          <w:rFonts w:eastAsia="黑体"/>
          <w:b w:val="0"/>
          <w:i w:val="0"/>
        </w:rPr>
        <w:t>2.</w:t>
      </w:r>
      <w:r w:rsidR="009430C1">
        <w:rPr>
          <w:rFonts w:eastAsia="黑体"/>
          <w:b w:val="0"/>
          <w:i w:val="0"/>
        </w:rPr>
        <w:t>10</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42"/>
    </w:p>
    <w:p w14:paraId="6E751B7B"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w:t>
      </w:r>
      <w:r w:rsidRPr="00FB72A6">
        <w:rPr>
          <w:rFonts w:ascii="宋体" w:hAnsi="宋体" w:hint="eastAsia"/>
        </w:rPr>
        <w:lastRenderedPageBreak/>
        <w:t>征的处理，找到每个像素对应的类别，最终实现像素级别的分类效果。</w:t>
      </w:r>
    </w:p>
    <w:p w14:paraId="1DAC3280"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721A12DE"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softmax分类的损失, 相当于每一个像素对应一个训练样本。</w:t>
      </w:r>
    </w:p>
    <w:p w14:paraId="6D52BB97"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19F39442"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308B59F4" w14:textId="77777777" w:rsidR="00E10268" w:rsidRDefault="00E10268" w:rsidP="00E10268">
      <w:pPr>
        <w:tabs>
          <w:tab w:val="num" w:pos="720"/>
        </w:tabs>
        <w:spacing w:line="360" w:lineRule="exact"/>
        <w:ind w:firstLine="420"/>
        <w:rPr>
          <w:kern w:val="0"/>
        </w:rPr>
      </w:pPr>
    </w:p>
    <w:p w14:paraId="6D06C566" w14:textId="100A1ECC"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3638257"/>
      <w:r w:rsidRPr="00F854A3">
        <w:rPr>
          <w:rFonts w:eastAsia="黑体"/>
          <w:b w:val="0"/>
          <w:i w:val="0"/>
        </w:rPr>
        <w:t>2.</w:t>
      </w:r>
      <w:r w:rsidR="009430C1">
        <w:rPr>
          <w:rFonts w:eastAsia="黑体"/>
          <w:b w:val="0"/>
          <w:i w:val="0"/>
        </w:rPr>
        <w:t>11</w:t>
      </w:r>
      <w:r w:rsidRPr="00D0072C">
        <w:rPr>
          <w:rFonts w:ascii="Arial" w:eastAsia="黑体" w:hAnsi="Arial" w:cs="Arial" w:hint="eastAsia"/>
          <w:b w:val="0"/>
          <w:i w:val="0"/>
        </w:rPr>
        <w:t xml:space="preserve"> U-Net</w:t>
      </w:r>
      <w:r w:rsidRPr="00D0072C">
        <w:rPr>
          <w:rFonts w:ascii="Arial" w:eastAsia="黑体" w:hAnsi="Arial" w:cs="Arial" w:hint="eastAsia"/>
          <w:b w:val="0"/>
          <w:i w:val="0"/>
        </w:rPr>
        <w:t>卷积网络的基本概况</w:t>
      </w:r>
      <w:bookmarkEnd w:id="43"/>
    </w:p>
    <w:p w14:paraId="37CFB924" w14:textId="77777777" w:rsidR="00E10268" w:rsidRPr="00FB72A6" w:rsidRDefault="00E10268" w:rsidP="00E10268">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36FE60E3" w14:textId="77777777" w:rsidR="00E10268" w:rsidRPr="00FB72A6" w:rsidRDefault="00E10268" w:rsidP="00E10268">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Pr>
          <w:rFonts w:ascii="宋体" w:hAnsi="宋体" w:hint="eastAsia"/>
        </w:rPr>
        <w:t>特征</w:t>
      </w:r>
      <w:r w:rsidRPr="00FB72A6">
        <w:rPr>
          <w:rFonts w:ascii="宋体" w:hAnsi="宋体" w:hint="eastAsia"/>
        </w:rPr>
        <w:t>以及全局特征，生成更精准的图像。U-Net并不像FCN将特征相加，而是</w:t>
      </w:r>
      <w:r>
        <w:rPr>
          <w:rFonts w:ascii="宋体" w:hAnsi="宋体" w:hint="eastAsia"/>
        </w:rPr>
        <w:t>连接</w:t>
      </w:r>
      <w:r w:rsidRPr="00FB72A6">
        <w:rPr>
          <w:rFonts w:ascii="宋体" w:hAnsi="宋体" w:hint="eastAsia"/>
        </w:rPr>
        <w:t>生成双倍通道的特征图，再卷积</w:t>
      </w:r>
      <w:r>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57D7B0E4" w14:textId="77777777" w:rsidR="00E10268" w:rsidRPr="00D533C9" w:rsidRDefault="00E10268" w:rsidP="00E10268">
      <w:pPr>
        <w:autoSpaceDE w:val="0"/>
        <w:autoSpaceDN w:val="0"/>
        <w:spacing w:line="360" w:lineRule="exact"/>
        <w:ind w:firstLine="420"/>
        <w:jc w:val="left"/>
        <w:rPr>
          <w:rFonts w:ascii="Arial" w:hAnsi="Arial" w:cs="Arial"/>
          <w:kern w:val="0"/>
        </w:rPr>
      </w:pPr>
      <w:r>
        <w:rPr>
          <w:noProof/>
        </w:rPr>
        <w:lastRenderedPageBreak/>
        <w:drawing>
          <wp:anchor distT="0" distB="0" distL="114300" distR="114300" simplePos="0" relativeHeight="251724800" behindDoc="0" locked="0" layoutInCell="1" allowOverlap="1" wp14:anchorId="08A9FF29" wp14:editId="7CAE83AF">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6E361B" w14:textId="77777777" w:rsidR="00E10268" w:rsidRPr="00E10268" w:rsidRDefault="00E10268" w:rsidP="00E10268">
      <w:pPr>
        <w:pStyle w:val="a0"/>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_Toc513638272"/>
      <w:bookmarkStart w:id="46" w:name="实验部分"/>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5"/>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6"/>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_Toc513638274"/>
      <w:bookmarkStart w:id="52" w:name="仪器"/>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w:t>
      </w:r>
      <w:r w:rsidR="001E4828">
        <w:rPr>
          <w:rFonts w:hint="eastAsia"/>
          <w:lang w:val="x-none"/>
        </w:rPr>
        <w:lastRenderedPageBreak/>
        <w:t>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_Toc513638277"/>
      <w:bookmarkStart w:id="60"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w:t>
      </w:r>
      <w:r w:rsidRPr="000A67F3">
        <w:rPr>
          <w:rFonts w:ascii="宋体" w:hAnsi="宋体" w:hint="eastAsia"/>
        </w:rPr>
        <w:lastRenderedPageBreak/>
        <w:t>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2"/>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w:t>
      </w:r>
      <w:r w:rsidR="007B093B">
        <w:rPr>
          <w:rFonts w:ascii="宋体" w:hAnsi="宋体" w:hint="eastAsia"/>
        </w:rPr>
        <w:lastRenderedPageBreak/>
        <w:t>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65pt;height:48.8pt" o:ole="">
            <v:imagedata r:id="rId145" o:title=""/>
          </v:shape>
          <o:OLEObject Type="Embed" ProgID="Equation.DSMT4" ShapeID="_x0000_i1085" DrawAspect="Content" ObjectID="_1587686475" r:id="rId14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86" type="#_x0000_t75" style="width:14pt;height:15pt" o:ole="">
            <v:imagedata r:id="rId147" o:title=""/>
          </v:shape>
          <o:OLEObject Type="Embed" ProgID="Equation.DSMT4" ShapeID="_x0000_i1086" DrawAspect="Content" ObjectID="_1587686476" r:id="rId148"/>
        </w:object>
      </w:r>
      <w:r>
        <w:t xml:space="preserve"> </w:t>
      </w:r>
      <w:r>
        <w:rPr>
          <w:rFonts w:hint="eastAsia"/>
        </w:rPr>
        <w:t>和</w:t>
      </w:r>
      <w:r w:rsidRPr="002C471E">
        <w:rPr>
          <w:position w:val="-4"/>
        </w:rPr>
        <w:object w:dxaOrig="279" w:dyaOrig="300" w14:anchorId="06ED12DF">
          <v:shape id="_x0000_i1087" type="#_x0000_t75" style="width:14pt;height:15pt" o:ole="">
            <v:imagedata r:id="rId149" o:title=""/>
          </v:shape>
          <o:OLEObject Type="Embed" ProgID="Equation.DSMT4" ShapeID="_x0000_i1087" DrawAspect="Content" ObjectID="_1587686477" r:id="rId15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4pt;height:15pt" o:ole="">
            <v:imagedata r:id="rId147" o:title=""/>
          </v:shape>
          <o:OLEObject Type="Embed" ProgID="Equation.DSMT4" ShapeID="_x0000_i1088" DrawAspect="Content" ObjectID="_1587686478" r:id="rId151"/>
        </w:object>
      </w:r>
      <w:r w:rsidR="00D3542D">
        <w:t xml:space="preserve"> </w:t>
      </w:r>
      <w:r w:rsidR="00D3542D">
        <w:rPr>
          <w:rFonts w:hint="eastAsia"/>
        </w:rPr>
        <w:t>和</w:t>
      </w:r>
      <w:r w:rsidR="00D3542D" w:rsidRPr="002C471E">
        <w:rPr>
          <w:position w:val="-4"/>
        </w:rPr>
        <w:object w:dxaOrig="279" w:dyaOrig="300" w14:anchorId="12A29DA3">
          <v:shape id="_x0000_i1089" type="#_x0000_t75" style="width:14pt;height:15pt" o:ole="">
            <v:imagedata r:id="rId149" o:title=""/>
          </v:shape>
          <o:OLEObject Type="Embed" ProgID="Equation.DSMT4" ShapeID="_x0000_i1089" DrawAspect="Content" ObjectID="_1587686479" r:id="rId15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513638280"/>
      <w:bookmarkStart w:id="64" w:name="_Toc261510887"/>
      <w:bookmarkStart w:id="65" w:name="氯化钾离子强度调节剂的配制"/>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3"/>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0" type="#_x0000_t75" style="width:164.15pt;height:53.9pt" o:ole="">
            <v:imagedata r:id="rId154" o:title=""/>
          </v:shape>
          <o:OLEObject Type="Embed" ProgID="Equation.DSMT4" ShapeID="_x0000_i1090" DrawAspect="Content" ObjectID="_1587686480" r:id="rId15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1" type="#_x0000_t75" style="width:17.05pt;height:26.6pt" o:ole="">
            <v:imagedata r:id="rId156" o:title=""/>
          </v:shape>
          <o:OLEObject Type="Embed" ProgID="Equation.DSMT4" ShapeID="_x0000_i1091" DrawAspect="Content" ObjectID="_1587686481" r:id="rId157"/>
        </w:object>
      </w:r>
      <w:r>
        <w:t xml:space="preserve"> </w:t>
      </w:r>
      <w:r>
        <w:rPr>
          <w:rFonts w:hint="eastAsia"/>
        </w:rPr>
        <w:t>为卷积层</w:t>
      </w:r>
      <w:r w:rsidRPr="00890949">
        <w:rPr>
          <w:position w:val="-6"/>
        </w:rPr>
        <w:object w:dxaOrig="160" w:dyaOrig="340" w14:anchorId="03F62FD2">
          <v:shape id="_x0000_i1092" type="#_x0000_t75" style="width:7.85pt;height:17.05pt" o:ole="">
            <v:imagedata r:id="rId158" o:title=""/>
          </v:shape>
          <o:OLEObject Type="Embed" ProgID="Equation.DSMT4" ShapeID="_x0000_i1092" DrawAspect="Content" ObjectID="_1587686482" r:id="rId159"/>
        </w:object>
      </w:r>
      <w:r>
        <w:t xml:space="preserve"> </w:t>
      </w:r>
      <w:r>
        <w:rPr>
          <w:rFonts w:hint="eastAsia"/>
        </w:rPr>
        <w:t>的第</w:t>
      </w:r>
      <w:r w:rsidRPr="00890949">
        <w:rPr>
          <w:position w:val="-6"/>
        </w:rPr>
        <w:object w:dxaOrig="160" w:dyaOrig="300" w14:anchorId="57CAEBB5">
          <v:shape id="_x0000_i1093" type="#_x0000_t75" style="width:7.85pt;height:15pt" o:ole="">
            <v:imagedata r:id="rId160" o:title=""/>
          </v:shape>
          <o:OLEObject Type="Embed" ProgID="Equation.DSMT4" ShapeID="_x0000_i1093" DrawAspect="Content" ObjectID="_1587686483" r:id="rId161"/>
        </w:object>
      </w:r>
      <w:r>
        <w:t xml:space="preserve"> </w:t>
      </w:r>
      <w:r>
        <w:rPr>
          <w:rFonts w:hint="eastAsia"/>
        </w:rPr>
        <w:t>个特征图，输入特征集合表示为</w:t>
      </w:r>
      <w:r w:rsidRPr="00890949">
        <w:rPr>
          <w:position w:val="-18"/>
        </w:rPr>
        <w:object w:dxaOrig="480" w:dyaOrig="520" w14:anchorId="078BF363">
          <v:shape id="_x0000_i1094" type="#_x0000_t75" style="width:23.9pt;height:26.6pt" o:ole="">
            <v:imagedata r:id="rId162" o:title=""/>
          </v:shape>
          <o:OLEObject Type="Embed" ProgID="Equation.DSMT4" ShapeID="_x0000_i1094" DrawAspect="Content" ObjectID="_1587686484" r:id="rId163"/>
        </w:object>
      </w:r>
      <w:r>
        <w:t xml:space="preserve"> </w:t>
      </w:r>
      <w:r>
        <w:rPr>
          <w:rFonts w:hint="eastAsia"/>
        </w:rPr>
        <w:t>，对应的偏置项为</w:t>
      </w:r>
      <w:r w:rsidRPr="00890949">
        <w:rPr>
          <w:position w:val="-18"/>
        </w:rPr>
        <w:object w:dxaOrig="300" w:dyaOrig="520" w14:anchorId="0D54E207">
          <v:shape id="_x0000_i1095" type="#_x0000_t75" style="width:15pt;height:26.6pt" o:ole="">
            <v:imagedata r:id="rId164" o:title=""/>
          </v:shape>
          <o:OLEObject Type="Embed" ProgID="Equation.DSMT4" ShapeID="_x0000_i1095" DrawAspect="Content" ObjectID="_1587686485" r:id="rId165"/>
        </w:object>
      </w:r>
      <w:r w:rsidR="00E3775A">
        <w:rPr>
          <w:rFonts w:hint="eastAsia"/>
        </w:rPr>
        <w:t>，</w:t>
      </w:r>
      <w:r w:rsidR="00E3775A" w:rsidRPr="00E3775A">
        <w:rPr>
          <w:position w:val="-18"/>
        </w:rPr>
        <w:object w:dxaOrig="340" w:dyaOrig="520" w14:anchorId="2A48DB38">
          <v:shape id="_x0000_i1096" type="#_x0000_t75" style="width:17.05pt;height:26.6pt" o:ole="">
            <v:imagedata r:id="rId166" o:title=""/>
          </v:shape>
          <o:OLEObject Type="Embed" ProgID="Equation.DSMT4" ShapeID="_x0000_i1096" DrawAspect="Content" ObjectID="_1587686486" r:id="rId167"/>
        </w:object>
      </w:r>
      <w:r w:rsidR="00E3775A">
        <w:t xml:space="preserve"> </w:t>
      </w:r>
      <w:r w:rsidR="00E3775A">
        <w:rPr>
          <w:rFonts w:hint="eastAsia"/>
        </w:rPr>
        <w:t>为对应权值，</w:t>
      </w:r>
      <w:r w:rsidR="00E3775A" w:rsidRPr="00E3775A">
        <w:rPr>
          <w:position w:val="-4"/>
        </w:rPr>
        <w:object w:dxaOrig="200" w:dyaOrig="260" w14:anchorId="78AFB581">
          <v:shape id="_x0000_i1097" type="#_x0000_t75" style="width:9.55pt;height:12.95pt" o:ole="">
            <v:imagedata r:id="rId168" o:title=""/>
          </v:shape>
          <o:OLEObject Type="Embed" ProgID="Equation.DSMT4" ShapeID="_x0000_i1097" DrawAspect="Content" ObjectID="_1587686487" r:id="rId16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w:t>
      </w:r>
      <w:r w:rsidR="003E17FE">
        <w:rPr>
          <w:rFonts w:hint="eastAsia"/>
        </w:rPr>
        <w:lastRenderedPageBreak/>
        <w:t>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8" type="#_x0000_t75" style="width:17.05pt;height:21.85pt" o:ole="">
            <v:imagedata r:id="rId171" o:title=""/>
          </v:shape>
          <o:OLEObject Type="Embed" ProgID="Equation.DSMT4" ShapeID="_x0000_i1098" DrawAspect="Content" ObjectID="_1587686488" r:id="rId17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9" type="#_x0000_t75" style="width:24.55pt;height:14pt" o:ole="">
            <v:imagedata r:id="rId173" o:title=""/>
          </v:shape>
          <o:OLEObject Type="Embed" ProgID="Equation.DSMT4" ShapeID="_x0000_i1099" DrawAspect="Content" ObjectID="_1587686489" r:id="rId174"/>
        </w:object>
      </w:r>
      <w:r w:rsidR="00E825F2">
        <w:rPr>
          <w:rFonts w:hint="eastAsia"/>
          <w:lang w:val="x-none"/>
        </w:rPr>
        <w:t>，如果权值</w:t>
      </w:r>
      <w:r w:rsidR="00E825F2" w:rsidRPr="002F1C90">
        <w:rPr>
          <w:position w:val="-14"/>
          <w:lang w:val="x-none"/>
        </w:rPr>
        <w:object w:dxaOrig="340" w:dyaOrig="440" w14:anchorId="0498AB8D">
          <v:shape id="_x0000_i1100" type="#_x0000_t75" style="width:17.05pt;height:21.85pt" o:ole="">
            <v:imagedata r:id="rId171" o:title=""/>
          </v:shape>
          <o:OLEObject Type="Embed" ProgID="Equation.DSMT4" ShapeID="_x0000_i1100" DrawAspect="Content" ObjectID="_1587686490" r:id="rId17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1" type="#_x0000_t75" style="width:24.55pt;height:14.65pt" o:ole="">
            <v:imagedata r:id="rId176" o:title=""/>
          </v:shape>
          <o:OLEObject Type="Embed" ProgID="Equation.DSMT4" ShapeID="_x0000_i1101" DrawAspect="Content" ObjectID="_1587686491" r:id="rId17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2" type="#_x0000_t75" style="width:17.05pt;height:21.85pt" o:ole="">
            <v:imagedata r:id="rId178" o:title=""/>
          </v:shape>
          <o:OLEObject Type="Embed" ProgID="Equation.DSMT4" ShapeID="_x0000_i1102" DrawAspect="Content" ObjectID="_1587686492" r:id="rId179"/>
        </w:object>
      </w:r>
      <w:r w:rsidR="002B736F">
        <w:rPr>
          <w:rFonts w:hint="eastAsia"/>
          <w:lang w:val="x-none"/>
        </w:rPr>
        <w:t>获得较小梯度，尺度较小的权值</w:t>
      </w:r>
      <w:r w:rsidR="002B736F" w:rsidRPr="002B736F">
        <w:rPr>
          <w:position w:val="-14"/>
          <w:lang w:val="x-none"/>
        </w:rPr>
        <w:object w:dxaOrig="340" w:dyaOrig="440" w14:anchorId="69CAEC17">
          <v:shape id="_x0000_i1103" type="#_x0000_t75" style="width:17.05pt;height:21.85pt" o:ole="">
            <v:imagedata r:id="rId178" o:title=""/>
          </v:shape>
          <o:OLEObject Type="Embed" ProgID="Equation.DSMT4" ShapeID="_x0000_i1103" DrawAspect="Content" ObjectID="_1587686493" r:id="rId180"/>
        </w:object>
      </w:r>
      <w:r w:rsidR="002B736F">
        <w:rPr>
          <w:rFonts w:hint="eastAsia"/>
          <w:lang w:val="x-none"/>
        </w:rPr>
        <w:t>获得较大梯度，</w:t>
      </w:r>
      <w:r w:rsidR="00031A1C">
        <w:rPr>
          <w:rFonts w:hint="eastAsia"/>
          <w:lang w:val="x-none"/>
        </w:rPr>
        <w:t>使得权值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69"/>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4" type="#_x0000_t75" style="width:134.45pt;height:24.55pt" o:ole="">
            <v:imagedata r:id="rId181" o:title=""/>
          </v:shape>
          <o:OLEObject Type="Embed" ProgID="Equation.DSMT4" ShapeID="_x0000_i1104" DrawAspect="Content" ObjectID="_1587686494" r:id="rId18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5" type="#_x0000_t75" style="width:12.3pt;height:12.95pt" o:ole="">
            <v:imagedata r:id="rId183" o:title=""/>
          </v:shape>
          <o:OLEObject Type="Embed" ProgID="Equation.DSMT4" ShapeID="_x0000_i1105" DrawAspect="Content" ObjectID="_1587686495" r:id="rId184"/>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6" type="#_x0000_t75" style="width:32.1pt;height:15pt" o:ole="">
            <v:imagedata r:id="rId185" o:title=""/>
          </v:shape>
          <o:OLEObject Type="Embed" ProgID="Equation.DSMT4" ShapeID="_x0000_i1106" DrawAspect="Content" ObjectID="_1587686496" r:id="rId186"/>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07" type="#_x0000_t75" style="width:32.1pt;height:15pt" o:ole="">
            <v:imagedata r:id="rId187" o:title=""/>
          </v:shape>
          <o:OLEObject Type="Embed" ProgID="Equation.DSMT4" ShapeID="_x0000_i1107" DrawAspect="Content" ObjectID="_1587686497" r:id="rId18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8" type="#_x0000_t75" style="width:32.1pt;height:15pt" o:ole="">
            <v:imagedata r:id="rId187" o:title=""/>
          </v:shape>
          <o:OLEObject Type="Embed" ProgID="Equation.DSMT4" ShapeID="_x0000_i1108" DrawAspect="Content" ObjectID="_1587686498" r:id="rId189"/>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4"/>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09" type="#_x0000_t75" style="width:52.9pt;height:12.95pt" o:ole="">
            <v:imagedata r:id="rId194" o:title=""/>
          </v:shape>
          <o:OLEObject Type="Embed" ProgID="Equation.DSMT4" ShapeID="_x0000_i1109" DrawAspect="Content" ObjectID="_1587686499" r:id="rId19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0" type="#_x0000_t75" style="width:52.2pt;height:14pt" o:ole="">
            <v:imagedata r:id="rId196" o:title=""/>
          </v:shape>
          <o:OLEObject Type="Embed" ProgID="Equation.DSMT4" ShapeID="_x0000_i1110" DrawAspect="Content" ObjectID="_1587686500" r:id="rId19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5"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5"/>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6"/>
    </w:p>
    <w:p w14:paraId="2DD9E609" w14:textId="28ABB7EC"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701CC8EC" w:rsidR="00A30E18" w:rsidRDefault="00A30E18" w:rsidP="00A30E18">
      <w:pPr>
        <w:ind w:firstLine="420"/>
        <w:jc w:val="center"/>
        <w:rPr>
          <w:rFonts w:hint="eastAsia"/>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7"/>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w:t>
      </w:r>
      <w:r w:rsidR="001A3728">
        <w:rPr>
          <w:rFonts w:hint="eastAsia"/>
          <w:lang w:val="x-none"/>
        </w:rPr>
        <w:lastRenderedPageBreak/>
        <w:t>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0155ECA9"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88"/>
      <w:bookmarkStart w:id="79" w:name="_Toc513638293"/>
      <w:bookmarkStart w:id="80" w:name="酸的配制及浓度标定"/>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r w:rsidRPr="00EE3938">
        <w:rPr>
          <w:rFonts w:ascii="Arial" w:eastAsia="黑体" w:hAnsi="Arial" w:cs="Arial"/>
          <w:b w:val="0"/>
          <w:i w:val="0"/>
        </w:rPr>
        <w:t>实验</w:t>
      </w:r>
      <w:r w:rsidR="005A1BCF">
        <w:rPr>
          <w:rFonts w:ascii="Arial" w:eastAsia="黑体" w:hAnsi="Arial" w:cs="Arial" w:hint="eastAsia"/>
          <w:b w:val="0"/>
          <w:i w:val="0"/>
          <w:lang w:eastAsia="zh-CN"/>
        </w:rPr>
        <w:t>整体</w:t>
      </w:r>
      <w:bookmarkEnd w:id="78"/>
      <w:bookmarkEnd w:id="79"/>
      <w:r w:rsidR="00FA16D4">
        <w:rPr>
          <w:rFonts w:ascii="Arial" w:eastAsia="黑体" w:hAnsi="Arial" w:cs="Arial" w:hint="eastAsia"/>
          <w:b w:val="0"/>
          <w:i w:val="0"/>
          <w:lang w:eastAsia="zh-CN"/>
        </w:rPr>
        <w:t>思想</w:t>
      </w:r>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3638296"/>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841AA6">
        <w:rPr>
          <w:rFonts w:cs="Arial" w:hint="eastAsia"/>
          <w:b w:val="0"/>
          <w:sz w:val="21"/>
          <w:szCs w:val="21"/>
          <w:lang w:eastAsia="zh-CN"/>
        </w:rPr>
        <w:t>深度</w:t>
      </w:r>
      <w:bookmarkEnd w:id="84"/>
      <w:r w:rsidR="004D4A53">
        <w:rPr>
          <w:rFonts w:cs="Arial" w:hint="eastAsia"/>
          <w:b w:val="0"/>
          <w:sz w:val="21"/>
          <w:szCs w:val="21"/>
          <w:lang w:eastAsia="zh-CN"/>
        </w:rPr>
        <w:t>选择</w:t>
      </w:r>
    </w:p>
    <w:p w14:paraId="02EE3735" w14:textId="2A8C4B2D"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0.</w:t>
      </w:r>
      <w:r w:rsidR="00796C42">
        <w:rPr>
          <w:rFonts w:ascii="宋体" w:hAnsi="宋体"/>
        </w:rPr>
        <w:t>3</w:t>
      </w:r>
      <w:r w:rsidR="00796C42">
        <w:rPr>
          <w:rFonts w:ascii="宋体" w:hAnsi="宋体" w:hint="eastAsia"/>
        </w:rPr>
        <w:t>的</w:t>
      </w:r>
      <w:r>
        <w:rPr>
          <w:rFonts w:ascii="宋体" w:hAnsi="宋体" w:hint="eastAsia"/>
        </w:rPr>
        <w:t>Dropout层，</w:t>
      </w:r>
      <w:r w:rsidR="0018524C">
        <w:rPr>
          <w:rFonts w:ascii="宋体" w:hAnsi="宋体" w:hint="eastAsia"/>
        </w:rPr>
        <w:t>使用Nadam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lastRenderedPageBreak/>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5" w:name="_Toc249606359"/>
      <w:bookmarkStart w:id="86" w:name="_Toc255729468"/>
      <w:bookmarkStart w:id="87" w:name="_Toc261510893"/>
    </w:p>
    <w:p w14:paraId="03383541" w14:textId="77777777" w:rsidR="00841AA6" w:rsidRPr="00A001E2"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Dropout层， Nadam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rFonts w:hint="eastAsia"/>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hint="eastAsia"/>
          <w:b w:val="0"/>
          <w:sz w:val="21"/>
          <w:szCs w:val="21"/>
          <w:lang w:eastAsia="zh-CN"/>
        </w:rPr>
      </w:pP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r>
        <w:rPr>
          <w:rFonts w:ascii="Times New Roman" w:hAnsi="Times New Roman"/>
          <w:b w:val="0"/>
          <w:sz w:val="21"/>
          <w:szCs w:val="21"/>
        </w:rPr>
        <w:lastRenderedPageBreak/>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p>
    <w:p w14:paraId="7FCE282E" w14:textId="17148345" w:rsidR="002B57B7" w:rsidRPr="002B57B7" w:rsidRDefault="002B57B7" w:rsidP="002B57B7">
      <w:pPr>
        <w:ind w:firstLine="412"/>
        <w:rPr>
          <w:rFonts w:hint="eastAsia"/>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rFonts w:hint="eastAsia"/>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rFonts w:hint="eastAsia"/>
          <w:lang w:val="x-none"/>
        </w:rPr>
      </w:pPr>
      <w:r>
        <w:rPr>
          <w:rFonts w:hint="eastAsia"/>
          <w:lang w:val="x-none"/>
        </w:rPr>
        <w:t>（图二）</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8" w:name="_Toc261510889"/>
      <w:bookmarkStart w:id="89" w:name="_Toc513638294"/>
      <w:r w:rsidRPr="00F854A3">
        <w:rPr>
          <w:rFonts w:eastAsia="黑体"/>
          <w:b w:val="0"/>
          <w:i w:val="0"/>
        </w:rPr>
        <w:lastRenderedPageBreak/>
        <w:t>4</w:t>
      </w:r>
      <w:r w:rsidRPr="00EE3938">
        <w:rPr>
          <w:rFonts w:ascii="Arial" w:eastAsia="黑体" w:hAnsi="Arial" w:cs="Arial"/>
          <w:b w:val="0"/>
          <w:i w:val="0"/>
        </w:rPr>
        <w:t xml:space="preserve">  </w:t>
      </w:r>
      <w:bookmarkStart w:id="90"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r w:rsidRPr="00EE3938">
        <w:rPr>
          <w:rFonts w:ascii="Arial" w:eastAsia="黑体" w:hAnsi="Arial" w:cs="Arial"/>
          <w:b w:val="0"/>
          <w:i w:val="0"/>
        </w:rPr>
        <w:t>和讨论</w:t>
      </w:r>
      <w:bookmarkEnd w:id="88"/>
      <w:bookmarkEnd w:id="89"/>
      <w:bookmarkEnd w:id="90"/>
    </w:p>
    <w:p w14:paraId="09A5AC5E" w14:textId="70A77FA1" w:rsidR="008A1B31" w:rsidRPr="00DD52C9" w:rsidRDefault="005408B9" w:rsidP="00DD52C9">
      <w:pPr>
        <w:pStyle w:val="2"/>
        <w:spacing w:beforeLines="50" w:before="120" w:afterLines="50" w:after="120" w:line="360" w:lineRule="exact"/>
        <w:rPr>
          <w:rFonts w:ascii="Arial" w:eastAsia="黑体" w:hAnsi="Arial" w:cs="Arial" w:hint="eastAsia"/>
          <w:b w:val="0"/>
          <w:i w:val="0"/>
        </w:rPr>
      </w:pPr>
      <w:bookmarkStart w:id="91" w:name="_Toc261510890"/>
      <w:bookmarkStart w:id="92" w:name="_Toc513638295"/>
      <w:r w:rsidRPr="00F854A3">
        <w:rPr>
          <w:rFonts w:eastAsia="黑体"/>
          <w:b w:val="0"/>
          <w:i w:val="0"/>
        </w:rPr>
        <w:t>4.1</w:t>
      </w:r>
      <w:bookmarkStart w:id="93" w:name="直接计算生成函数法数据处理过程举例"/>
      <w:bookmarkEnd w:id="91"/>
      <w:bookmarkEnd w:id="92"/>
      <w:r w:rsidR="004A3E48" w:rsidRPr="004A3E48">
        <w:rPr>
          <w:rFonts w:ascii="Arial" w:eastAsia="黑体" w:hAnsi="Arial" w:cs="Arial" w:hint="eastAsia"/>
          <w:b w:val="0"/>
          <w:i w:val="0"/>
        </w:rPr>
        <w:t>一般建筑预测结果</w:t>
      </w:r>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4"/>
      <w:bookmarkEnd w:id="95"/>
    </w:p>
    <w:p w14:paraId="712A27D2" w14:textId="1EAD684F" w:rsidR="00B65608" w:rsidRPr="00B65608" w:rsidRDefault="00B65608" w:rsidP="006F2FA1">
      <w:pPr>
        <w:pStyle w:val="a0"/>
        <w:ind w:firstLineChars="200"/>
        <w:rPr>
          <w:rFonts w:hint="eastAsia"/>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83" type="#_x0000_t75" style="width:14pt;height:16.05pt" o:ole="">
            <v:imagedata r:id="rId207" o:title=""/>
          </v:shape>
          <o:OLEObject Type="Embed" ProgID="Equation.DSMT4" ShapeID="_x0000_i1183" DrawAspect="Content" ObjectID="_1587686501" r:id="rId208"/>
        </w:object>
      </w:r>
      <w:r w:rsidR="00FD3843">
        <w:rPr>
          <w:rFonts w:hint="eastAsia"/>
          <w:lang w:val="x-none"/>
        </w:rPr>
        <w:t>，</w:t>
      </w:r>
      <w:r w:rsidR="00FD3843" w:rsidRPr="00FD3843">
        <w:rPr>
          <w:position w:val="-14"/>
          <w:lang w:val="x-none"/>
        </w:rPr>
        <w:object w:dxaOrig="279" w:dyaOrig="440" w14:anchorId="5F1DCBB3">
          <v:shape id="_x0000_i1184" type="#_x0000_t75" style="width:14pt;height:22.2pt" o:ole="">
            <v:imagedata r:id="rId209" o:title=""/>
          </v:shape>
          <o:OLEObject Type="Embed" ProgID="Equation.DSMT4" ShapeID="_x0000_i1184" DrawAspect="Content" ObjectID="_1587686502" r:id="rId210"/>
        </w:object>
      </w:r>
      <w:r w:rsidR="00FD3843">
        <w:rPr>
          <w:rFonts w:hint="eastAsia"/>
          <w:lang w:val="x-none"/>
        </w:rPr>
        <w:t>表示</w:t>
      </w:r>
      <w:r w:rsidR="00FD3843" w:rsidRPr="00FD3843">
        <w:rPr>
          <w:position w:val="-6"/>
          <w:lang w:val="x-none"/>
        </w:rPr>
        <w:object w:dxaOrig="279" w:dyaOrig="320" w14:anchorId="020C05C5">
          <v:shape id="_x0000_i1185" type="#_x0000_t75" style="width:14pt;height:16.05pt" o:ole="">
            <v:imagedata r:id="rId211" o:title=""/>
          </v:shape>
          <o:OLEObject Type="Embed" ProgID="Equation.DSMT4" ShapeID="_x0000_i1185" DrawAspect="Content" ObjectID="_1587686503" r:id="rId212"/>
        </w:object>
      </w:r>
      <w:r w:rsidR="00FD3843">
        <w:rPr>
          <w:rFonts w:hint="eastAsia"/>
          <w:lang w:val="x-none"/>
        </w:rPr>
        <w:t>中的第</w:t>
      </w:r>
      <w:r w:rsidR="00FD3843" w:rsidRPr="00FD3843">
        <w:rPr>
          <w:position w:val="-6"/>
          <w:lang w:val="x-none"/>
        </w:rPr>
        <w:object w:dxaOrig="160" w:dyaOrig="300" w14:anchorId="19EFCE87">
          <v:shape id="_x0000_i1186" type="#_x0000_t75" style="width:7.85pt;height:15pt" o:ole="">
            <v:imagedata r:id="rId213" o:title=""/>
          </v:shape>
          <o:OLEObject Type="Embed" ProgID="Equation.DSMT4" ShapeID="_x0000_i1186" DrawAspect="Content" ObjectID="_1587686504" r:id="rId214"/>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87" type="#_x0000_t75" style="width:81.55pt;height:52.9pt" o:ole="">
            <v:imagedata r:id="rId215" o:title=""/>
          </v:shape>
          <o:OLEObject Type="Embed" ProgID="Equation.DSMT4" ShapeID="_x0000_i1187" DrawAspect="Content" ObjectID="_1587686505" r:id="rId21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3638301"/>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88" type="#_x0000_t75" style="width:30.05pt;height:16.05pt" o:ole="">
            <v:imagedata r:id="rId223" o:title=""/>
          </v:shape>
          <o:OLEObject Type="Embed" ProgID="Equation.DSMT4" ShapeID="_x0000_i1188" DrawAspect="Content" ObjectID="_1587686506" r:id="rId22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3638302"/>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p>
    <w:p w14:paraId="5A4E621D" w14:textId="33D13033" w:rsidR="00D452D9" w:rsidRPr="00D452D9" w:rsidRDefault="00D452D9" w:rsidP="00D452D9">
      <w:pPr>
        <w:pStyle w:val="a0"/>
        <w:rPr>
          <w:rFonts w:hint="eastAsia"/>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05D5E459" w:rsidR="00660455" w:rsidRPr="00AA0D71" w:rsidRDefault="00AC21D5" w:rsidP="00660455">
      <w:pPr>
        <w:pStyle w:val="a0"/>
        <w:rPr>
          <w:rFonts w:hint="eastAsia"/>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rFonts w:hint="eastAsia"/>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19F74D9" w:rsidR="00534B81" w:rsidRPr="00127DD6"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99" w:name="_Toc261510897"/>
      <w:bookmarkStart w:id="100" w:name="_Toc513638304"/>
      <w:bookmarkEnd w:id="93"/>
      <w:r>
        <w:rPr>
          <w:rFonts w:eastAsia="黑体"/>
          <w:b w:val="0"/>
          <w:i w:val="0"/>
        </w:rPr>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1" w:name="结论和展望"/>
      <w:r w:rsidR="005408B9" w:rsidRPr="00EE3938">
        <w:rPr>
          <w:rFonts w:ascii="Arial" w:eastAsia="黑体" w:hAnsi="Arial" w:cs="Arial"/>
          <w:b w:val="0"/>
          <w:i w:val="0"/>
        </w:rPr>
        <w:t>结论和展望</w:t>
      </w:r>
      <w:bookmarkEnd w:id="99"/>
      <w:bookmarkEnd w:id="100"/>
      <w:bookmarkEnd w:id="101"/>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2" w:name="_Toc261510898"/>
      <w:bookmarkStart w:id="103" w:name="_Toc513638305"/>
      <w:bookmarkStart w:id="104" w:name="结论"/>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05" w:name="展望"/>
      <w:bookmarkEnd w:id="102"/>
      <w:bookmarkEnd w:id="103"/>
      <w:bookmarkEnd w:id="104"/>
    </w:p>
    <w:p w14:paraId="1C0115CF" w14:textId="59C5CA05" w:rsidR="005F137E" w:rsidRPr="006B3200" w:rsidRDefault="00BE3AD6" w:rsidP="005F137E">
      <w:pPr>
        <w:pStyle w:val="a0"/>
        <w:rPr>
          <w:rFonts w:hint="eastAsia"/>
          <w:lang w:val="x-none"/>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w:t>
      </w:r>
      <w:r w:rsidR="00F57A1C">
        <w:rPr>
          <w:rFonts w:ascii="宋体" w:hAnsi="宋体" w:hint="eastAsia"/>
        </w:rPr>
        <w:t>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6" w:name="_Toc261510899"/>
      <w:bookmarkStart w:id="107" w:name="_Toc51363830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06"/>
      <w:bookmarkEnd w:id="107"/>
    </w:p>
    <w:p w14:paraId="3CB8C731" w14:textId="2C22A9A5" w:rsidR="00986A3C" w:rsidRDefault="007752A7" w:rsidP="00986A3C">
      <w:pPr>
        <w:spacing w:line="360" w:lineRule="exact"/>
        <w:ind w:firstLine="435"/>
      </w:pPr>
      <w:bookmarkStart w:id="108" w:name="_Toc261510900"/>
      <w:bookmarkEnd w:id="105"/>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77777777" w:rsidR="009335A9" w:rsidRPr="009335A9" w:rsidRDefault="009335A9" w:rsidP="009335A9">
      <w:pPr>
        <w:spacing w:line="360" w:lineRule="exact"/>
        <w:rPr>
          <w:rFonts w:hint="eastAsia"/>
        </w:rPr>
      </w:pPr>
      <w:bookmarkStart w:id="109" w:name="_GoBack"/>
      <w:bookmarkEnd w:id="109"/>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0" w:name="_Toc513638307"/>
      <w:r>
        <w:rPr>
          <w:rFonts w:ascii="黑体" w:eastAsia="黑体" w:hAnsi="Arial" w:cs="Arial" w:hint="eastAsia"/>
          <w:b w:val="0"/>
          <w:i w:val="0"/>
        </w:rPr>
        <w:lastRenderedPageBreak/>
        <w:t>参考文献</w:t>
      </w:r>
      <w:bookmarkEnd w:id="108"/>
      <w:bookmarkEnd w:id="110"/>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1"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2" w:name="_Toc261510901"/>
      <w:bookmarkStart w:id="113" w:name="_Toc513638308"/>
      <w:r w:rsidRPr="00EE3938">
        <w:rPr>
          <w:rFonts w:ascii="Arial" w:eastAsia="黑体" w:hAnsi="Arial" w:cs="Arial"/>
          <w:b w:val="0"/>
          <w:i w:val="0"/>
        </w:rPr>
        <w:lastRenderedPageBreak/>
        <w:t>谢</w:t>
      </w:r>
      <w:bookmarkEnd w:id="112"/>
      <w:r>
        <w:rPr>
          <w:rFonts w:ascii="Arial" w:eastAsia="黑体" w:hAnsi="Arial" w:cs="Arial" w:hint="eastAsia"/>
          <w:b w:val="0"/>
          <w:i w:val="0"/>
        </w:rPr>
        <w:t xml:space="preserve"> </w:t>
      </w:r>
      <w:r w:rsidRPr="00EE3938">
        <w:rPr>
          <w:rFonts w:ascii="Arial" w:eastAsia="黑体" w:hAnsi="Arial" w:cs="Arial" w:hint="eastAsia"/>
          <w:b w:val="0"/>
          <w:i w:val="0"/>
        </w:rPr>
        <w:t>辞</w:t>
      </w:r>
      <w:bookmarkEnd w:id="113"/>
    </w:p>
    <w:bookmarkEnd w:id="111"/>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B30D65D" w14:textId="55262999" w:rsidR="005408B9" w:rsidRPr="00CC3AF6" w:rsidRDefault="00057EF5" w:rsidP="00057EF5">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233"/>
      <w:footerReference w:type="default" r:id="rId23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918199" w14:textId="77777777" w:rsidR="00AB03C1" w:rsidRDefault="00AB03C1" w:rsidP="005408B9">
      <w:r>
        <w:separator/>
      </w:r>
    </w:p>
  </w:endnote>
  <w:endnote w:type="continuationSeparator" w:id="0">
    <w:p w14:paraId="314670C5" w14:textId="77777777" w:rsidR="00AB03C1" w:rsidRDefault="00AB03C1"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217B32" w:rsidRPr="001934B9" w:rsidRDefault="00217B32">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3F77F59" w:rsidR="00217B32" w:rsidRDefault="00217B32"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9335A9">
      <w:rPr>
        <w:rFonts w:ascii="宋体"/>
        <w:noProof/>
        <w:sz w:val="24"/>
        <w:szCs w:val="24"/>
      </w:rPr>
      <w:t>29</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EF0743" w14:textId="77777777" w:rsidR="00AB03C1" w:rsidRDefault="00AB03C1" w:rsidP="005408B9">
      <w:r>
        <w:separator/>
      </w:r>
    </w:p>
  </w:footnote>
  <w:footnote w:type="continuationSeparator" w:id="0">
    <w:p w14:paraId="29DD975A" w14:textId="77777777" w:rsidR="00AB03C1" w:rsidRDefault="00AB03C1"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217B32" w:rsidRDefault="00217B32">
    <w:pPr>
      <w:framePr w:w="466" w:h="11551" w:hSpace="180" w:wrap="auto" w:vAnchor="text" w:hAnchor="page" w:x="831" w:y="151"/>
      <w:jc w:val="center"/>
      <w:rPr>
        <w:rFonts w:ascii="宋体"/>
      </w:rPr>
    </w:pPr>
  </w:p>
  <w:p w14:paraId="2C19AE42" w14:textId="77777777" w:rsidR="00217B32" w:rsidRDefault="00217B32">
    <w:pPr>
      <w:framePr w:w="466" w:h="11551" w:hSpace="180" w:wrap="auto" w:vAnchor="text" w:hAnchor="page" w:x="831" w:y="151"/>
      <w:jc w:val="center"/>
      <w:rPr>
        <w:rFonts w:ascii="宋体"/>
      </w:rPr>
    </w:pPr>
  </w:p>
  <w:p w14:paraId="703EECEB" w14:textId="77777777" w:rsidR="00217B32" w:rsidRDefault="00217B32">
    <w:pPr>
      <w:framePr w:w="466" w:h="11551" w:hSpace="180" w:wrap="auto" w:vAnchor="text" w:hAnchor="page" w:x="831" w:y="151"/>
      <w:jc w:val="center"/>
      <w:rPr>
        <w:rFonts w:ascii="宋体"/>
      </w:rPr>
    </w:pPr>
  </w:p>
  <w:p w14:paraId="3913F67F" w14:textId="77777777" w:rsidR="00217B32" w:rsidRDefault="00217B32">
    <w:pPr>
      <w:framePr w:w="466" w:h="11551" w:hSpace="180" w:wrap="auto" w:vAnchor="text" w:hAnchor="page" w:x="831" w:y="151"/>
      <w:jc w:val="center"/>
      <w:rPr>
        <w:rFonts w:ascii="宋体"/>
      </w:rPr>
    </w:pPr>
  </w:p>
  <w:p w14:paraId="4DE43B2E" w14:textId="77777777" w:rsidR="00217B32" w:rsidRDefault="00217B32">
    <w:pPr>
      <w:framePr w:w="466" w:h="11551" w:hSpace="180" w:wrap="auto" w:vAnchor="text" w:hAnchor="page" w:x="831" w:y="151"/>
      <w:jc w:val="center"/>
      <w:rPr>
        <w:rFonts w:ascii="宋体"/>
      </w:rPr>
    </w:pPr>
  </w:p>
  <w:p w14:paraId="47BF33C5" w14:textId="77777777" w:rsidR="00217B32" w:rsidRDefault="00217B32">
    <w:pPr>
      <w:framePr w:w="466" w:h="11551" w:hSpace="180" w:wrap="auto" w:vAnchor="text" w:hAnchor="page" w:x="831" w:y="151"/>
      <w:jc w:val="center"/>
      <w:rPr>
        <w:rFonts w:ascii="宋体"/>
      </w:rPr>
    </w:pPr>
  </w:p>
  <w:p w14:paraId="0D31E12A" w14:textId="77777777" w:rsidR="00217B32" w:rsidRDefault="00217B32">
    <w:pPr>
      <w:framePr w:w="466" w:h="11551" w:hSpace="180" w:wrap="auto" w:vAnchor="text" w:hAnchor="page" w:x="831" w:y="151"/>
      <w:jc w:val="center"/>
      <w:rPr>
        <w:rFonts w:ascii="宋体"/>
      </w:rPr>
    </w:pPr>
  </w:p>
  <w:p w14:paraId="4D97BE81" w14:textId="77777777" w:rsidR="00217B32" w:rsidRDefault="00217B32">
    <w:pPr>
      <w:framePr w:w="466" w:h="11551" w:hSpace="180" w:wrap="auto" w:vAnchor="text" w:hAnchor="page" w:x="831" w:y="151"/>
      <w:jc w:val="center"/>
      <w:rPr>
        <w:rFonts w:ascii="宋体"/>
      </w:rPr>
    </w:pPr>
  </w:p>
  <w:p w14:paraId="5174482F" w14:textId="77777777" w:rsidR="00217B32" w:rsidRDefault="00217B32">
    <w:pPr>
      <w:framePr w:w="466" w:h="11551" w:hSpace="180" w:wrap="auto" w:vAnchor="text" w:hAnchor="page" w:x="831" w:y="151"/>
      <w:jc w:val="center"/>
      <w:rPr>
        <w:rFonts w:ascii="宋体"/>
      </w:rPr>
    </w:pPr>
  </w:p>
  <w:p w14:paraId="75020D6F" w14:textId="77777777" w:rsidR="00217B32" w:rsidRDefault="00217B32">
    <w:pPr>
      <w:framePr w:w="466" w:h="11551" w:hSpace="180" w:wrap="auto" w:vAnchor="text" w:hAnchor="page" w:x="831" w:y="151"/>
      <w:jc w:val="center"/>
      <w:rPr>
        <w:rFonts w:ascii="宋体"/>
      </w:rPr>
    </w:pPr>
    <w:r>
      <w:rPr>
        <w:rFonts w:ascii="宋体" w:hint="eastAsia"/>
      </w:rPr>
      <w:t>┊</w:t>
    </w:r>
  </w:p>
  <w:p w14:paraId="6ACA5DC6" w14:textId="77777777" w:rsidR="00217B32" w:rsidRDefault="00217B32">
    <w:pPr>
      <w:framePr w:w="466" w:h="11551" w:hSpace="180" w:wrap="auto" w:vAnchor="text" w:hAnchor="page" w:x="831" w:y="151"/>
      <w:jc w:val="center"/>
      <w:rPr>
        <w:rFonts w:ascii="宋体"/>
      </w:rPr>
    </w:pPr>
    <w:r>
      <w:rPr>
        <w:rFonts w:ascii="宋体" w:hint="eastAsia"/>
      </w:rPr>
      <w:t>┊</w:t>
    </w:r>
  </w:p>
  <w:p w14:paraId="707C57E8" w14:textId="77777777" w:rsidR="00217B32" w:rsidRDefault="00217B32">
    <w:pPr>
      <w:framePr w:w="466" w:h="11551" w:hSpace="180" w:wrap="auto" w:vAnchor="text" w:hAnchor="page" w:x="831" w:y="151"/>
      <w:jc w:val="center"/>
      <w:rPr>
        <w:rFonts w:ascii="宋体"/>
      </w:rPr>
    </w:pPr>
    <w:r>
      <w:rPr>
        <w:rFonts w:ascii="宋体" w:hint="eastAsia"/>
      </w:rPr>
      <w:t>┊</w:t>
    </w:r>
  </w:p>
  <w:p w14:paraId="6D455D88" w14:textId="77777777" w:rsidR="00217B32" w:rsidRDefault="00217B32">
    <w:pPr>
      <w:framePr w:w="466" w:h="11551" w:hSpace="180" w:wrap="auto" w:vAnchor="text" w:hAnchor="page" w:x="831" w:y="151"/>
      <w:jc w:val="center"/>
      <w:rPr>
        <w:rFonts w:ascii="宋体"/>
      </w:rPr>
    </w:pPr>
    <w:r>
      <w:rPr>
        <w:rFonts w:ascii="宋体" w:hint="eastAsia"/>
      </w:rPr>
      <w:t>┊</w:t>
    </w:r>
  </w:p>
  <w:p w14:paraId="19222D29" w14:textId="77777777" w:rsidR="00217B32" w:rsidRDefault="00217B32">
    <w:pPr>
      <w:framePr w:w="466" w:h="11551" w:hSpace="180" w:wrap="auto" w:vAnchor="text" w:hAnchor="page" w:x="831" w:y="151"/>
      <w:jc w:val="center"/>
      <w:rPr>
        <w:rFonts w:ascii="宋体"/>
      </w:rPr>
    </w:pPr>
    <w:r>
      <w:rPr>
        <w:rFonts w:ascii="宋体" w:hint="eastAsia"/>
      </w:rPr>
      <w:t>┊</w:t>
    </w:r>
  </w:p>
  <w:p w14:paraId="4F2B3005" w14:textId="77777777" w:rsidR="00217B32" w:rsidRDefault="00217B32">
    <w:pPr>
      <w:framePr w:w="466" w:h="11551" w:hSpace="180" w:wrap="auto" w:vAnchor="text" w:hAnchor="page" w:x="831" w:y="151"/>
      <w:jc w:val="center"/>
      <w:rPr>
        <w:rFonts w:ascii="宋体"/>
      </w:rPr>
    </w:pPr>
    <w:r>
      <w:rPr>
        <w:rFonts w:ascii="宋体" w:hint="eastAsia"/>
      </w:rPr>
      <w:t>┊</w:t>
    </w:r>
  </w:p>
  <w:p w14:paraId="46DE1D83" w14:textId="77777777" w:rsidR="00217B32" w:rsidRDefault="00217B32">
    <w:pPr>
      <w:framePr w:w="466" w:h="11551" w:hSpace="180" w:wrap="auto" w:vAnchor="text" w:hAnchor="page" w:x="831" w:y="151"/>
      <w:jc w:val="center"/>
      <w:rPr>
        <w:rFonts w:ascii="宋体"/>
      </w:rPr>
    </w:pPr>
    <w:r>
      <w:rPr>
        <w:rFonts w:ascii="宋体" w:hint="eastAsia"/>
      </w:rPr>
      <w:t>┊</w:t>
    </w:r>
  </w:p>
  <w:p w14:paraId="521F016E" w14:textId="77777777" w:rsidR="00217B32" w:rsidRDefault="00217B32">
    <w:pPr>
      <w:framePr w:w="466" w:h="11551" w:hSpace="180" w:wrap="auto" w:vAnchor="text" w:hAnchor="page" w:x="831" w:y="151"/>
      <w:jc w:val="center"/>
      <w:rPr>
        <w:rFonts w:ascii="宋体"/>
      </w:rPr>
    </w:pPr>
    <w:r>
      <w:rPr>
        <w:rFonts w:ascii="宋体" w:hint="eastAsia"/>
      </w:rPr>
      <w:t>┊</w:t>
    </w:r>
  </w:p>
  <w:p w14:paraId="0A86C6CF" w14:textId="77777777" w:rsidR="00217B32" w:rsidRDefault="00217B32">
    <w:pPr>
      <w:framePr w:w="466" w:h="11551" w:hSpace="180" w:wrap="auto" w:vAnchor="text" w:hAnchor="page" w:x="831" w:y="151"/>
      <w:jc w:val="center"/>
      <w:rPr>
        <w:rFonts w:ascii="宋体"/>
      </w:rPr>
    </w:pPr>
    <w:r>
      <w:rPr>
        <w:rFonts w:ascii="宋体" w:hint="eastAsia"/>
      </w:rPr>
      <w:t>┊</w:t>
    </w:r>
  </w:p>
  <w:p w14:paraId="6F85B19D" w14:textId="77777777" w:rsidR="00217B32" w:rsidRDefault="00217B32">
    <w:pPr>
      <w:framePr w:w="466" w:h="11551" w:hSpace="180" w:wrap="auto" w:vAnchor="text" w:hAnchor="page" w:x="831" w:y="151"/>
      <w:jc w:val="center"/>
      <w:rPr>
        <w:rFonts w:ascii="宋体"/>
      </w:rPr>
    </w:pPr>
    <w:r>
      <w:rPr>
        <w:rFonts w:ascii="宋体" w:hint="eastAsia"/>
      </w:rPr>
      <w:t>┊</w:t>
    </w:r>
  </w:p>
  <w:p w14:paraId="76FBB9A3" w14:textId="77777777" w:rsidR="00217B32" w:rsidRDefault="00217B32">
    <w:pPr>
      <w:framePr w:w="466" w:h="11551" w:hSpace="180" w:wrap="auto" w:vAnchor="text" w:hAnchor="page" w:x="831" w:y="151"/>
      <w:jc w:val="center"/>
    </w:pPr>
    <w:r>
      <w:rPr>
        <w:rFonts w:ascii="宋体" w:hint="eastAsia"/>
      </w:rPr>
      <w:t>┊</w:t>
    </w:r>
  </w:p>
  <w:p w14:paraId="320D87BE" w14:textId="77777777" w:rsidR="00217B32" w:rsidRDefault="00217B32">
    <w:pPr>
      <w:framePr w:w="466" w:h="11551" w:hSpace="180" w:wrap="auto" w:vAnchor="text" w:hAnchor="page" w:x="831" w:y="151"/>
      <w:jc w:val="center"/>
      <w:rPr>
        <w:rFonts w:ascii="宋体"/>
      </w:rPr>
    </w:pPr>
    <w:r>
      <w:rPr>
        <w:rFonts w:ascii="宋体" w:hint="eastAsia"/>
      </w:rPr>
      <w:t>┊</w:t>
    </w:r>
  </w:p>
  <w:p w14:paraId="4C1D62A8" w14:textId="77777777" w:rsidR="00217B32" w:rsidRDefault="00217B32">
    <w:pPr>
      <w:framePr w:w="466" w:h="11551" w:hSpace="180" w:wrap="auto" w:vAnchor="text" w:hAnchor="page" w:x="831" w:y="151"/>
      <w:jc w:val="center"/>
      <w:rPr>
        <w:rFonts w:ascii="宋体"/>
      </w:rPr>
    </w:pPr>
    <w:r>
      <w:rPr>
        <w:rFonts w:ascii="宋体" w:hint="eastAsia"/>
      </w:rPr>
      <w:t>┊</w:t>
    </w:r>
  </w:p>
  <w:p w14:paraId="1E5EB0AF" w14:textId="77777777" w:rsidR="00217B32" w:rsidRDefault="00217B32">
    <w:pPr>
      <w:framePr w:w="466" w:h="11551" w:hSpace="180" w:wrap="auto" w:vAnchor="text" w:hAnchor="page" w:x="831" w:y="151"/>
      <w:jc w:val="center"/>
      <w:rPr>
        <w:rFonts w:ascii="宋体"/>
      </w:rPr>
    </w:pPr>
    <w:r>
      <w:rPr>
        <w:rFonts w:ascii="宋体" w:hint="eastAsia"/>
      </w:rPr>
      <w:t>装</w:t>
    </w:r>
  </w:p>
  <w:p w14:paraId="31ACE166" w14:textId="77777777" w:rsidR="00217B32" w:rsidRDefault="00217B32">
    <w:pPr>
      <w:framePr w:w="466" w:h="11551" w:hSpace="180" w:wrap="auto" w:vAnchor="text" w:hAnchor="page" w:x="831" w:y="151"/>
      <w:jc w:val="center"/>
      <w:rPr>
        <w:rFonts w:ascii="宋体"/>
      </w:rPr>
    </w:pPr>
    <w:r>
      <w:rPr>
        <w:rFonts w:ascii="宋体" w:hint="eastAsia"/>
      </w:rPr>
      <w:t>┊</w:t>
    </w:r>
  </w:p>
  <w:p w14:paraId="504FC5E5" w14:textId="77777777" w:rsidR="00217B32" w:rsidRDefault="00217B32">
    <w:pPr>
      <w:framePr w:w="466" w:h="11551" w:hSpace="180" w:wrap="auto" w:vAnchor="text" w:hAnchor="page" w:x="831" w:y="151"/>
      <w:jc w:val="center"/>
      <w:rPr>
        <w:rFonts w:ascii="宋体"/>
      </w:rPr>
    </w:pPr>
    <w:r>
      <w:rPr>
        <w:rFonts w:ascii="宋体" w:hint="eastAsia"/>
      </w:rPr>
      <w:t>┊</w:t>
    </w:r>
  </w:p>
  <w:p w14:paraId="1F67B2BE" w14:textId="77777777" w:rsidR="00217B32" w:rsidRDefault="00217B32">
    <w:pPr>
      <w:framePr w:w="466" w:h="11551" w:hSpace="180" w:wrap="auto" w:vAnchor="text" w:hAnchor="page" w:x="831" w:y="151"/>
      <w:jc w:val="center"/>
      <w:rPr>
        <w:rFonts w:ascii="宋体"/>
      </w:rPr>
    </w:pPr>
    <w:r>
      <w:rPr>
        <w:rFonts w:ascii="宋体" w:hint="eastAsia"/>
      </w:rPr>
      <w:t>┊</w:t>
    </w:r>
  </w:p>
  <w:p w14:paraId="6840E09D" w14:textId="77777777" w:rsidR="00217B32" w:rsidRDefault="00217B32">
    <w:pPr>
      <w:framePr w:w="466" w:h="11551" w:hSpace="180" w:wrap="auto" w:vAnchor="text" w:hAnchor="page" w:x="831" w:y="151"/>
      <w:jc w:val="center"/>
      <w:rPr>
        <w:rFonts w:ascii="宋体"/>
      </w:rPr>
    </w:pPr>
    <w:r>
      <w:rPr>
        <w:rFonts w:ascii="宋体" w:hint="eastAsia"/>
      </w:rPr>
      <w:t>┊</w:t>
    </w:r>
  </w:p>
  <w:p w14:paraId="1BF5CCB7" w14:textId="77777777" w:rsidR="00217B32" w:rsidRDefault="00217B32">
    <w:pPr>
      <w:framePr w:w="466" w:h="11551" w:hSpace="180" w:wrap="auto" w:vAnchor="text" w:hAnchor="page" w:x="831" w:y="151"/>
      <w:jc w:val="center"/>
      <w:rPr>
        <w:rFonts w:ascii="宋体"/>
      </w:rPr>
    </w:pPr>
    <w:r>
      <w:rPr>
        <w:rFonts w:ascii="宋体" w:hint="eastAsia"/>
      </w:rPr>
      <w:t>┊</w:t>
    </w:r>
  </w:p>
  <w:p w14:paraId="3FBB4E9D" w14:textId="77777777" w:rsidR="00217B32" w:rsidRDefault="00217B32">
    <w:pPr>
      <w:framePr w:w="466" w:h="11551" w:hSpace="180" w:wrap="auto" w:vAnchor="text" w:hAnchor="page" w:x="831" w:y="151"/>
      <w:jc w:val="center"/>
      <w:rPr>
        <w:rFonts w:ascii="宋体"/>
      </w:rPr>
    </w:pPr>
    <w:r>
      <w:rPr>
        <w:rFonts w:ascii="宋体" w:hint="eastAsia"/>
      </w:rPr>
      <w:t>订</w:t>
    </w:r>
  </w:p>
  <w:p w14:paraId="0FC3B77A" w14:textId="77777777" w:rsidR="00217B32" w:rsidRDefault="00217B32">
    <w:pPr>
      <w:framePr w:w="466" w:h="11551" w:hSpace="180" w:wrap="auto" w:vAnchor="text" w:hAnchor="page" w:x="831" w:y="151"/>
      <w:jc w:val="center"/>
      <w:rPr>
        <w:rFonts w:ascii="宋体"/>
      </w:rPr>
    </w:pPr>
    <w:r>
      <w:rPr>
        <w:rFonts w:ascii="宋体" w:hint="eastAsia"/>
      </w:rPr>
      <w:t>┊</w:t>
    </w:r>
  </w:p>
  <w:p w14:paraId="62628003" w14:textId="77777777" w:rsidR="00217B32" w:rsidRDefault="00217B32">
    <w:pPr>
      <w:framePr w:w="466" w:h="11551" w:hSpace="180" w:wrap="auto" w:vAnchor="text" w:hAnchor="page" w:x="831" w:y="151"/>
      <w:jc w:val="center"/>
      <w:rPr>
        <w:rFonts w:ascii="宋体"/>
      </w:rPr>
    </w:pPr>
    <w:r>
      <w:rPr>
        <w:rFonts w:ascii="宋体" w:hint="eastAsia"/>
      </w:rPr>
      <w:t>┊</w:t>
    </w:r>
  </w:p>
  <w:p w14:paraId="77D5D1DF" w14:textId="77777777" w:rsidR="00217B32" w:rsidRDefault="00217B32">
    <w:pPr>
      <w:framePr w:w="466" w:h="11551" w:hSpace="180" w:wrap="auto" w:vAnchor="text" w:hAnchor="page" w:x="831" w:y="151"/>
      <w:jc w:val="center"/>
      <w:rPr>
        <w:rFonts w:ascii="宋体"/>
      </w:rPr>
    </w:pPr>
    <w:r>
      <w:rPr>
        <w:rFonts w:ascii="宋体" w:hint="eastAsia"/>
      </w:rPr>
      <w:t>┊</w:t>
    </w:r>
  </w:p>
  <w:p w14:paraId="60E14F98" w14:textId="77777777" w:rsidR="00217B32" w:rsidRDefault="00217B32">
    <w:pPr>
      <w:framePr w:w="466" w:h="11551" w:hSpace="180" w:wrap="auto" w:vAnchor="text" w:hAnchor="page" w:x="831" w:y="151"/>
      <w:jc w:val="center"/>
      <w:rPr>
        <w:rFonts w:ascii="宋体"/>
      </w:rPr>
    </w:pPr>
    <w:r>
      <w:rPr>
        <w:rFonts w:ascii="宋体" w:hint="eastAsia"/>
      </w:rPr>
      <w:t>┊</w:t>
    </w:r>
  </w:p>
  <w:p w14:paraId="3EB77686" w14:textId="77777777" w:rsidR="00217B32" w:rsidRDefault="00217B32">
    <w:pPr>
      <w:framePr w:w="466" w:h="11551" w:hSpace="180" w:wrap="auto" w:vAnchor="text" w:hAnchor="page" w:x="831" w:y="151"/>
      <w:jc w:val="center"/>
      <w:rPr>
        <w:rFonts w:ascii="宋体"/>
      </w:rPr>
    </w:pPr>
    <w:r>
      <w:rPr>
        <w:rFonts w:ascii="宋体" w:hint="eastAsia"/>
      </w:rPr>
      <w:t>┊</w:t>
    </w:r>
  </w:p>
  <w:p w14:paraId="1F4AD9A2" w14:textId="77777777" w:rsidR="00217B32" w:rsidRDefault="00217B32">
    <w:pPr>
      <w:framePr w:w="466" w:h="11551" w:hSpace="180" w:wrap="auto" w:vAnchor="text" w:hAnchor="page" w:x="831" w:y="151"/>
      <w:jc w:val="center"/>
      <w:rPr>
        <w:rFonts w:ascii="宋体"/>
      </w:rPr>
    </w:pPr>
    <w:r>
      <w:rPr>
        <w:rFonts w:ascii="宋体" w:hint="eastAsia"/>
      </w:rPr>
      <w:t>线</w:t>
    </w:r>
  </w:p>
  <w:p w14:paraId="158BE55C" w14:textId="77777777" w:rsidR="00217B32" w:rsidRDefault="00217B32">
    <w:pPr>
      <w:framePr w:w="466" w:h="11551" w:hSpace="180" w:wrap="auto" w:vAnchor="text" w:hAnchor="page" w:x="831" w:y="151"/>
      <w:jc w:val="center"/>
      <w:rPr>
        <w:rFonts w:ascii="宋体"/>
      </w:rPr>
    </w:pPr>
    <w:r>
      <w:rPr>
        <w:rFonts w:ascii="宋体" w:hint="eastAsia"/>
      </w:rPr>
      <w:t>┊</w:t>
    </w:r>
  </w:p>
  <w:p w14:paraId="32EAB52B" w14:textId="77777777" w:rsidR="00217B32" w:rsidRDefault="00217B32">
    <w:pPr>
      <w:framePr w:w="466" w:h="11551" w:hSpace="180" w:wrap="auto" w:vAnchor="text" w:hAnchor="page" w:x="831" w:y="151"/>
      <w:jc w:val="center"/>
      <w:rPr>
        <w:rFonts w:ascii="宋体"/>
      </w:rPr>
    </w:pPr>
    <w:r>
      <w:rPr>
        <w:rFonts w:ascii="宋体" w:hint="eastAsia"/>
      </w:rPr>
      <w:t>┊</w:t>
    </w:r>
  </w:p>
  <w:p w14:paraId="7134F5AE" w14:textId="77777777" w:rsidR="00217B32" w:rsidRDefault="00217B32">
    <w:pPr>
      <w:framePr w:w="466" w:h="11551" w:hSpace="180" w:wrap="auto" w:vAnchor="text" w:hAnchor="page" w:x="831" w:y="151"/>
      <w:jc w:val="center"/>
      <w:rPr>
        <w:rFonts w:ascii="宋体"/>
      </w:rPr>
    </w:pPr>
    <w:r>
      <w:rPr>
        <w:rFonts w:ascii="宋体" w:hint="eastAsia"/>
      </w:rPr>
      <w:t>┊</w:t>
    </w:r>
  </w:p>
  <w:p w14:paraId="17C203DB" w14:textId="77777777" w:rsidR="00217B32" w:rsidRDefault="00217B32">
    <w:pPr>
      <w:framePr w:w="466" w:h="11551" w:hSpace="180" w:wrap="auto" w:vAnchor="text" w:hAnchor="page" w:x="831" w:y="151"/>
      <w:jc w:val="center"/>
      <w:rPr>
        <w:rFonts w:ascii="宋体"/>
      </w:rPr>
    </w:pPr>
    <w:r>
      <w:rPr>
        <w:rFonts w:ascii="宋体" w:hint="eastAsia"/>
      </w:rPr>
      <w:t>┊</w:t>
    </w:r>
  </w:p>
  <w:p w14:paraId="091AB4EA" w14:textId="77777777" w:rsidR="00217B32" w:rsidRDefault="00217B32">
    <w:pPr>
      <w:framePr w:w="466" w:h="11551" w:hSpace="180" w:wrap="auto" w:vAnchor="text" w:hAnchor="page" w:x="831" w:y="151"/>
      <w:jc w:val="center"/>
      <w:rPr>
        <w:rFonts w:ascii="宋体"/>
      </w:rPr>
    </w:pPr>
    <w:r>
      <w:rPr>
        <w:rFonts w:ascii="宋体" w:hint="eastAsia"/>
      </w:rPr>
      <w:t>┊</w:t>
    </w:r>
  </w:p>
  <w:p w14:paraId="609B2C01" w14:textId="77777777" w:rsidR="00217B32" w:rsidRDefault="00217B32">
    <w:pPr>
      <w:framePr w:w="466" w:h="11551" w:hSpace="180" w:wrap="auto" w:vAnchor="text" w:hAnchor="page" w:x="831" w:y="151"/>
      <w:jc w:val="center"/>
      <w:rPr>
        <w:rFonts w:ascii="宋体"/>
      </w:rPr>
    </w:pPr>
    <w:r>
      <w:rPr>
        <w:rFonts w:ascii="宋体" w:hint="eastAsia"/>
      </w:rPr>
      <w:t>┊</w:t>
    </w:r>
  </w:p>
  <w:p w14:paraId="3BF408A4" w14:textId="77777777" w:rsidR="00217B32" w:rsidRDefault="00217B32">
    <w:pPr>
      <w:framePr w:w="466" w:h="11551" w:hSpace="180" w:wrap="auto" w:vAnchor="text" w:hAnchor="page" w:x="831" w:y="151"/>
      <w:jc w:val="center"/>
      <w:rPr>
        <w:rFonts w:ascii="宋体"/>
      </w:rPr>
    </w:pPr>
    <w:r>
      <w:rPr>
        <w:rFonts w:ascii="宋体" w:hint="eastAsia"/>
      </w:rPr>
      <w:t>┊</w:t>
    </w:r>
  </w:p>
  <w:p w14:paraId="1BFC5319" w14:textId="77777777" w:rsidR="00217B32" w:rsidRDefault="00217B32">
    <w:pPr>
      <w:framePr w:w="466" w:h="11551" w:hSpace="180" w:wrap="auto" w:vAnchor="text" w:hAnchor="page" w:x="831" w:y="151"/>
      <w:jc w:val="center"/>
      <w:rPr>
        <w:rFonts w:ascii="宋体"/>
      </w:rPr>
    </w:pPr>
    <w:r>
      <w:rPr>
        <w:rFonts w:ascii="宋体" w:hint="eastAsia"/>
      </w:rPr>
      <w:t>┊</w:t>
    </w:r>
  </w:p>
  <w:p w14:paraId="3A0C9F8D" w14:textId="77777777" w:rsidR="00217B32" w:rsidRDefault="00217B32">
    <w:pPr>
      <w:framePr w:w="466" w:h="11551" w:hSpace="180" w:wrap="auto" w:vAnchor="text" w:hAnchor="page" w:x="831" w:y="151"/>
      <w:jc w:val="center"/>
      <w:rPr>
        <w:rFonts w:ascii="宋体"/>
      </w:rPr>
    </w:pPr>
    <w:r>
      <w:rPr>
        <w:rFonts w:ascii="宋体" w:hint="eastAsia"/>
      </w:rPr>
      <w:t>┊</w:t>
    </w:r>
  </w:p>
  <w:p w14:paraId="1151CA47" w14:textId="77777777" w:rsidR="00217B32" w:rsidRDefault="00217B32">
    <w:pPr>
      <w:framePr w:w="466" w:h="11551" w:hSpace="180" w:wrap="auto" w:vAnchor="text" w:hAnchor="page" w:x="831" w:y="151"/>
      <w:jc w:val="center"/>
      <w:rPr>
        <w:rFonts w:ascii="宋体"/>
      </w:rPr>
    </w:pPr>
    <w:r>
      <w:rPr>
        <w:rFonts w:ascii="宋体" w:hint="eastAsia"/>
      </w:rPr>
      <w:t>┊</w:t>
    </w:r>
  </w:p>
  <w:p w14:paraId="09C9C868" w14:textId="77777777" w:rsidR="00217B32" w:rsidRDefault="00217B32">
    <w:pPr>
      <w:framePr w:w="466" w:h="11551" w:hSpace="180" w:wrap="auto" w:vAnchor="text" w:hAnchor="page" w:x="831" w:y="151"/>
      <w:jc w:val="center"/>
      <w:rPr>
        <w:rFonts w:ascii="宋体"/>
      </w:rPr>
    </w:pPr>
    <w:r>
      <w:rPr>
        <w:rFonts w:ascii="宋体" w:hint="eastAsia"/>
      </w:rPr>
      <w:t>┊</w:t>
    </w:r>
  </w:p>
  <w:p w14:paraId="1D1A039E" w14:textId="77777777" w:rsidR="00217B32" w:rsidRDefault="00217B32">
    <w:pPr>
      <w:framePr w:w="466" w:h="11551" w:hSpace="180" w:wrap="auto" w:vAnchor="text" w:hAnchor="page" w:x="831" w:y="151"/>
      <w:jc w:val="center"/>
      <w:rPr>
        <w:rFonts w:ascii="宋体"/>
      </w:rPr>
    </w:pPr>
    <w:r>
      <w:rPr>
        <w:rFonts w:ascii="宋体" w:hint="eastAsia"/>
      </w:rPr>
      <w:t>┊</w:t>
    </w:r>
  </w:p>
  <w:p w14:paraId="0A0982F8" w14:textId="77777777" w:rsidR="00217B32" w:rsidRDefault="00217B32">
    <w:pPr>
      <w:framePr w:w="466" w:h="11551" w:hSpace="180" w:wrap="auto" w:vAnchor="text" w:hAnchor="page" w:x="831" w:y="151"/>
      <w:jc w:val="center"/>
    </w:pPr>
    <w:r>
      <w:rPr>
        <w:rFonts w:ascii="宋体" w:hint="eastAsia"/>
      </w:rPr>
      <w:t>┊</w:t>
    </w:r>
  </w:p>
  <w:p w14:paraId="29F20AE9" w14:textId="77777777" w:rsidR="00217B32" w:rsidRPr="002666F4" w:rsidRDefault="00217B32">
    <w:pPr>
      <w:pStyle w:val="a4"/>
      <w:pBdr>
        <w:bottom w:val="single" w:sz="6" w:space="12" w:color="auto"/>
      </w:pBdr>
    </w:pPr>
  </w:p>
  <w:p w14:paraId="45994391" w14:textId="4533568A" w:rsidR="00217B32" w:rsidRDefault="00217B32">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217B32" w:rsidRDefault="00217B32">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217B32" w:rsidRDefault="00217B32">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217B32" w:rsidRDefault="00217B32">
    <w:pPr>
      <w:pStyle w:val="a4"/>
      <w:pBdr>
        <w:bottom w:val="single" w:sz="6" w:space="12" w:color="auto"/>
      </w:pBdr>
      <w:jc w:val="right"/>
    </w:pPr>
  </w:p>
  <w:p w14:paraId="6246CF2F" w14:textId="77777777" w:rsidR="00217B32" w:rsidRDefault="00217B32">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217B32" w:rsidRDefault="00217B32">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217B32" w:rsidRDefault="00217B32">
    <w:pPr>
      <w:framePr w:w="466" w:h="11551" w:hSpace="180" w:wrap="auto" w:vAnchor="text" w:hAnchor="page" w:x="831" w:y="151"/>
      <w:jc w:val="center"/>
      <w:rPr>
        <w:rFonts w:ascii="宋体"/>
      </w:rPr>
    </w:pPr>
  </w:p>
  <w:p w14:paraId="453AD997" w14:textId="77777777" w:rsidR="00217B32" w:rsidRDefault="00217B32">
    <w:pPr>
      <w:framePr w:w="466" w:h="11551" w:hSpace="180" w:wrap="auto" w:vAnchor="text" w:hAnchor="page" w:x="831" w:y="151"/>
      <w:jc w:val="center"/>
      <w:rPr>
        <w:rFonts w:ascii="宋体"/>
      </w:rPr>
    </w:pPr>
  </w:p>
  <w:p w14:paraId="7DBA4B58" w14:textId="77777777" w:rsidR="00217B32" w:rsidRDefault="00217B32">
    <w:pPr>
      <w:framePr w:w="466" w:h="11551" w:hSpace="180" w:wrap="auto" w:vAnchor="text" w:hAnchor="page" w:x="831" w:y="151"/>
      <w:jc w:val="center"/>
      <w:rPr>
        <w:rFonts w:ascii="宋体"/>
      </w:rPr>
    </w:pPr>
  </w:p>
  <w:p w14:paraId="6EE978D6" w14:textId="77777777" w:rsidR="00217B32" w:rsidRDefault="00217B32">
    <w:pPr>
      <w:framePr w:w="466" w:h="11551" w:hSpace="180" w:wrap="auto" w:vAnchor="text" w:hAnchor="page" w:x="831" w:y="151"/>
      <w:jc w:val="center"/>
      <w:rPr>
        <w:rFonts w:ascii="宋体"/>
      </w:rPr>
    </w:pPr>
  </w:p>
  <w:p w14:paraId="0DCD8BFA" w14:textId="77777777" w:rsidR="00217B32" w:rsidRDefault="00217B32">
    <w:pPr>
      <w:framePr w:w="466" w:h="11551" w:hSpace="180" w:wrap="auto" w:vAnchor="text" w:hAnchor="page" w:x="831" w:y="151"/>
      <w:jc w:val="center"/>
      <w:rPr>
        <w:rFonts w:ascii="宋体"/>
      </w:rPr>
    </w:pPr>
  </w:p>
  <w:p w14:paraId="217FAE65" w14:textId="77777777" w:rsidR="00217B32" w:rsidRDefault="00217B32">
    <w:pPr>
      <w:framePr w:w="466" w:h="11551" w:hSpace="180" w:wrap="auto" w:vAnchor="text" w:hAnchor="page" w:x="831" w:y="151"/>
      <w:jc w:val="center"/>
      <w:rPr>
        <w:rFonts w:ascii="宋体"/>
      </w:rPr>
    </w:pPr>
  </w:p>
  <w:p w14:paraId="3A52117D" w14:textId="77777777" w:rsidR="00217B32" w:rsidRDefault="00217B32">
    <w:pPr>
      <w:framePr w:w="466" w:h="11551" w:hSpace="180" w:wrap="auto" w:vAnchor="text" w:hAnchor="page" w:x="831" w:y="151"/>
      <w:jc w:val="center"/>
      <w:rPr>
        <w:rFonts w:ascii="宋体"/>
      </w:rPr>
    </w:pPr>
  </w:p>
  <w:p w14:paraId="7975B61C" w14:textId="77777777" w:rsidR="00217B32" w:rsidRDefault="00217B32">
    <w:pPr>
      <w:framePr w:w="466" w:h="11551" w:hSpace="180" w:wrap="auto" w:vAnchor="text" w:hAnchor="page" w:x="831" w:y="151"/>
      <w:jc w:val="center"/>
      <w:rPr>
        <w:rFonts w:ascii="宋体"/>
      </w:rPr>
    </w:pPr>
  </w:p>
  <w:p w14:paraId="33D837E0" w14:textId="77777777" w:rsidR="00217B32" w:rsidRDefault="00217B32">
    <w:pPr>
      <w:framePr w:w="466" w:h="11551" w:hSpace="180" w:wrap="auto" w:vAnchor="text" w:hAnchor="page" w:x="831" w:y="151"/>
      <w:jc w:val="center"/>
      <w:rPr>
        <w:rFonts w:ascii="宋体"/>
      </w:rPr>
    </w:pPr>
  </w:p>
  <w:p w14:paraId="08E44ED7" w14:textId="77777777" w:rsidR="00217B32" w:rsidRDefault="00217B32">
    <w:pPr>
      <w:framePr w:w="466" w:h="11551" w:hSpace="180" w:wrap="auto" w:vAnchor="text" w:hAnchor="page" w:x="831" w:y="151"/>
      <w:jc w:val="center"/>
      <w:rPr>
        <w:rFonts w:ascii="宋体"/>
      </w:rPr>
    </w:pPr>
    <w:r>
      <w:rPr>
        <w:rFonts w:ascii="宋体" w:hint="eastAsia"/>
      </w:rPr>
      <w:t>┊</w:t>
    </w:r>
  </w:p>
  <w:p w14:paraId="39B14601" w14:textId="77777777" w:rsidR="00217B32" w:rsidRDefault="00217B32">
    <w:pPr>
      <w:framePr w:w="466" w:h="11551" w:hSpace="180" w:wrap="auto" w:vAnchor="text" w:hAnchor="page" w:x="831" w:y="151"/>
      <w:jc w:val="center"/>
      <w:rPr>
        <w:rFonts w:ascii="宋体"/>
      </w:rPr>
    </w:pPr>
    <w:r>
      <w:rPr>
        <w:rFonts w:ascii="宋体" w:hint="eastAsia"/>
      </w:rPr>
      <w:t>┊</w:t>
    </w:r>
  </w:p>
  <w:p w14:paraId="60D75B2B" w14:textId="77777777" w:rsidR="00217B32" w:rsidRDefault="00217B32">
    <w:pPr>
      <w:framePr w:w="466" w:h="11551" w:hSpace="180" w:wrap="auto" w:vAnchor="text" w:hAnchor="page" w:x="831" w:y="151"/>
      <w:jc w:val="center"/>
      <w:rPr>
        <w:rFonts w:ascii="宋体"/>
      </w:rPr>
    </w:pPr>
    <w:r>
      <w:rPr>
        <w:rFonts w:ascii="宋体" w:hint="eastAsia"/>
      </w:rPr>
      <w:t>┊</w:t>
    </w:r>
  </w:p>
  <w:p w14:paraId="40D17369" w14:textId="77777777" w:rsidR="00217B32" w:rsidRDefault="00217B32">
    <w:pPr>
      <w:framePr w:w="466" w:h="11551" w:hSpace="180" w:wrap="auto" w:vAnchor="text" w:hAnchor="page" w:x="831" w:y="151"/>
      <w:jc w:val="center"/>
      <w:rPr>
        <w:rFonts w:ascii="宋体"/>
      </w:rPr>
    </w:pPr>
    <w:r>
      <w:rPr>
        <w:rFonts w:ascii="宋体" w:hint="eastAsia"/>
      </w:rPr>
      <w:t>┊</w:t>
    </w:r>
  </w:p>
  <w:p w14:paraId="3E456779" w14:textId="77777777" w:rsidR="00217B32" w:rsidRDefault="00217B32">
    <w:pPr>
      <w:framePr w:w="466" w:h="11551" w:hSpace="180" w:wrap="auto" w:vAnchor="text" w:hAnchor="page" w:x="831" w:y="151"/>
      <w:jc w:val="center"/>
      <w:rPr>
        <w:rFonts w:ascii="宋体"/>
      </w:rPr>
    </w:pPr>
    <w:r>
      <w:rPr>
        <w:rFonts w:ascii="宋体" w:hint="eastAsia"/>
      </w:rPr>
      <w:t>┊</w:t>
    </w:r>
  </w:p>
  <w:p w14:paraId="079F6F1E" w14:textId="77777777" w:rsidR="00217B32" w:rsidRDefault="00217B32">
    <w:pPr>
      <w:framePr w:w="466" w:h="11551" w:hSpace="180" w:wrap="auto" w:vAnchor="text" w:hAnchor="page" w:x="831" w:y="151"/>
      <w:jc w:val="center"/>
      <w:rPr>
        <w:rFonts w:ascii="宋体"/>
      </w:rPr>
    </w:pPr>
    <w:r>
      <w:rPr>
        <w:rFonts w:ascii="宋体" w:hint="eastAsia"/>
      </w:rPr>
      <w:t>┊</w:t>
    </w:r>
  </w:p>
  <w:p w14:paraId="0A76836E" w14:textId="77777777" w:rsidR="00217B32" w:rsidRDefault="00217B32">
    <w:pPr>
      <w:framePr w:w="466" w:h="11551" w:hSpace="180" w:wrap="auto" w:vAnchor="text" w:hAnchor="page" w:x="831" w:y="151"/>
      <w:jc w:val="center"/>
      <w:rPr>
        <w:rFonts w:ascii="宋体"/>
      </w:rPr>
    </w:pPr>
    <w:r>
      <w:rPr>
        <w:rFonts w:ascii="宋体" w:hint="eastAsia"/>
      </w:rPr>
      <w:t>┊</w:t>
    </w:r>
  </w:p>
  <w:p w14:paraId="7F9CC8E8" w14:textId="77777777" w:rsidR="00217B32" w:rsidRDefault="00217B32">
    <w:pPr>
      <w:framePr w:w="466" w:h="11551" w:hSpace="180" w:wrap="auto" w:vAnchor="text" w:hAnchor="page" w:x="831" w:y="151"/>
      <w:jc w:val="center"/>
      <w:rPr>
        <w:rFonts w:ascii="宋体"/>
      </w:rPr>
    </w:pPr>
    <w:r>
      <w:rPr>
        <w:rFonts w:ascii="宋体" w:hint="eastAsia"/>
      </w:rPr>
      <w:t>┊</w:t>
    </w:r>
  </w:p>
  <w:p w14:paraId="3CD46418" w14:textId="77777777" w:rsidR="00217B32" w:rsidRDefault="00217B32">
    <w:pPr>
      <w:framePr w:w="466" w:h="11551" w:hSpace="180" w:wrap="auto" w:vAnchor="text" w:hAnchor="page" w:x="831" w:y="151"/>
      <w:jc w:val="center"/>
      <w:rPr>
        <w:rFonts w:ascii="宋体"/>
      </w:rPr>
    </w:pPr>
    <w:r>
      <w:rPr>
        <w:rFonts w:ascii="宋体" w:hint="eastAsia"/>
      </w:rPr>
      <w:t>┊</w:t>
    </w:r>
  </w:p>
  <w:p w14:paraId="3B10B147" w14:textId="77777777" w:rsidR="00217B32" w:rsidRDefault="00217B32">
    <w:pPr>
      <w:framePr w:w="466" w:h="11551" w:hSpace="180" w:wrap="auto" w:vAnchor="text" w:hAnchor="page" w:x="831" w:y="151"/>
      <w:jc w:val="center"/>
      <w:rPr>
        <w:rFonts w:ascii="宋体"/>
      </w:rPr>
    </w:pPr>
    <w:r>
      <w:rPr>
        <w:rFonts w:ascii="宋体" w:hint="eastAsia"/>
      </w:rPr>
      <w:t>┊</w:t>
    </w:r>
  </w:p>
  <w:p w14:paraId="0A6DD25A" w14:textId="77777777" w:rsidR="00217B32" w:rsidRDefault="00217B32">
    <w:pPr>
      <w:framePr w:w="466" w:h="11551" w:hSpace="180" w:wrap="auto" w:vAnchor="text" w:hAnchor="page" w:x="831" w:y="151"/>
      <w:jc w:val="center"/>
    </w:pPr>
    <w:r>
      <w:rPr>
        <w:rFonts w:ascii="宋体" w:hint="eastAsia"/>
      </w:rPr>
      <w:t>┊</w:t>
    </w:r>
  </w:p>
  <w:p w14:paraId="322B8D34" w14:textId="77777777" w:rsidR="00217B32" w:rsidRDefault="00217B32">
    <w:pPr>
      <w:framePr w:w="466" w:h="11551" w:hSpace="180" w:wrap="auto" w:vAnchor="text" w:hAnchor="page" w:x="831" w:y="151"/>
      <w:jc w:val="center"/>
      <w:rPr>
        <w:rFonts w:ascii="宋体"/>
      </w:rPr>
    </w:pPr>
    <w:r>
      <w:rPr>
        <w:rFonts w:ascii="宋体" w:hint="eastAsia"/>
      </w:rPr>
      <w:t>┊</w:t>
    </w:r>
  </w:p>
  <w:p w14:paraId="4BD4DACF" w14:textId="77777777" w:rsidR="00217B32" w:rsidRDefault="00217B32">
    <w:pPr>
      <w:framePr w:w="466" w:h="11551" w:hSpace="180" w:wrap="auto" w:vAnchor="text" w:hAnchor="page" w:x="831" w:y="151"/>
      <w:jc w:val="center"/>
      <w:rPr>
        <w:rFonts w:ascii="宋体"/>
      </w:rPr>
    </w:pPr>
    <w:r>
      <w:rPr>
        <w:rFonts w:ascii="宋体" w:hint="eastAsia"/>
      </w:rPr>
      <w:t>┊</w:t>
    </w:r>
  </w:p>
  <w:p w14:paraId="3FDB05A6" w14:textId="77777777" w:rsidR="00217B32" w:rsidRDefault="00217B32">
    <w:pPr>
      <w:framePr w:w="466" w:h="11551" w:hSpace="180" w:wrap="auto" w:vAnchor="text" w:hAnchor="page" w:x="831" w:y="151"/>
      <w:jc w:val="center"/>
      <w:rPr>
        <w:rFonts w:ascii="宋体"/>
      </w:rPr>
    </w:pPr>
    <w:r>
      <w:rPr>
        <w:rFonts w:ascii="宋体" w:hint="eastAsia"/>
      </w:rPr>
      <w:t>装</w:t>
    </w:r>
  </w:p>
  <w:p w14:paraId="507491F6" w14:textId="77777777" w:rsidR="00217B32" w:rsidRDefault="00217B32">
    <w:pPr>
      <w:framePr w:w="466" w:h="11551" w:hSpace="180" w:wrap="auto" w:vAnchor="text" w:hAnchor="page" w:x="831" w:y="151"/>
      <w:jc w:val="center"/>
      <w:rPr>
        <w:rFonts w:ascii="宋体"/>
      </w:rPr>
    </w:pPr>
    <w:r>
      <w:rPr>
        <w:rFonts w:ascii="宋体" w:hint="eastAsia"/>
      </w:rPr>
      <w:t>┊</w:t>
    </w:r>
  </w:p>
  <w:p w14:paraId="23107059" w14:textId="77777777" w:rsidR="00217B32" w:rsidRDefault="00217B32">
    <w:pPr>
      <w:framePr w:w="466" w:h="11551" w:hSpace="180" w:wrap="auto" w:vAnchor="text" w:hAnchor="page" w:x="831" w:y="151"/>
      <w:jc w:val="center"/>
      <w:rPr>
        <w:rFonts w:ascii="宋体"/>
      </w:rPr>
    </w:pPr>
    <w:r>
      <w:rPr>
        <w:rFonts w:ascii="宋体" w:hint="eastAsia"/>
      </w:rPr>
      <w:t>┊</w:t>
    </w:r>
  </w:p>
  <w:p w14:paraId="48B2C1FA" w14:textId="77777777" w:rsidR="00217B32" w:rsidRDefault="00217B32">
    <w:pPr>
      <w:framePr w:w="466" w:h="11551" w:hSpace="180" w:wrap="auto" w:vAnchor="text" w:hAnchor="page" w:x="831" w:y="151"/>
      <w:jc w:val="center"/>
      <w:rPr>
        <w:rFonts w:ascii="宋体"/>
      </w:rPr>
    </w:pPr>
    <w:r>
      <w:rPr>
        <w:rFonts w:ascii="宋体" w:hint="eastAsia"/>
      </w:rPr>
      <w:t>┊</w:t>
    </w:r>
  </w:p>
  <w:p w14:paraId="0CC85DC7" w14:textId="77777777" w:rsidR="00217B32" w:rsidRDefault="00217B32">
    <w:pPr>
      <w:framePr w:w="466" w:h="11551" w:hSpace="180" w:wrap="auto" w:vAnchor="text" w:hAnchor="page" w:x="831" w:y="151"/>
      <w:jc w:val="center"/>
      <w:rPr>
        <w:rFonts w:ascii="宋体"/>
      </w:rPr>
    </w:pPr>
    <w:r>
      <w:rPr>
        <w:rFonts w:ascii="宋体" w:hint="eastAsia"/>
      </w:rPr>
      <w:t>┊</w:t>
    </w:r>
  </w:p>
  <w:p w14:paraId="7DC2597B" w14:textId="77777777" w:rsidR="00217B32" w:rsidRDefault="00217B32">
    <w:pPr>
      <w:framePr w:w="466" w:h="11551" w:hSpace="180" w:wrap="auto" w:vAnchor="text" w:hAnchor="page" w:x="831" w:y="151"/>
      <w:jc w:val="center"/>
      <w:rPr>
        <w:rFonts w:ascii="宋体"/>
      </w:rPr>
    </w:pPr>
    <w:r>
      <w:rPr>
        <w:rFonts w:ascii="宋体" w:hint="eastAsia"/>
      </w:rPr>
      <w:t>┊</w:t>
    </w:r>
  </w:p>
  <w:p w14:paraId="23EFBABF" w14:textId="77777777" w:rsidR="00217B32" w:rsidRDefault="00217B32">
    <w:pPr>
      <w:framePr w:w="466" w:h="11551" w:hSpace="180" w:wrap="auto" w:vAnchor="text" w:hAnchor="page" w:x="831" w:y="151"/>
      <w:jc w:val="center"/>
      <w:rPr>
        <w:rFonts w:ascii="宋体"/>
      </w:rPr>
    </w:pPr>
    <w:r>
      <w:rPr>
        <w:rFonts w:ascii="宋体" w:hint="eastAsia"/>
      </w:rPr>
      <w:t>订</w:t>
    </w:r>
  </w:p>
  <w:p w14:paraId="3EDBFCFD" w14:textId="77777777" w:rsidR="00217B32" w:rsidRDefault="00217B32">
    <w:pPr>
      <w:framePr w:w="466" w:h="11551" w:hSpace="180" w:wrap="auto" w:vAnchor="text" w:hAnchor="page" w:x="831" w:y="151"/>
      <w:jc w:val="center"/>
      <w:rPr>
        <w:rFonts w:ascii="宋体"/>
      </w:rPr>
    </w:pPr>
    <w:r>
      <w:rPr>
        <w:rFonts w:ascii="宋体" w:hint="eastAsia"/>
      </w:rPr>
      <w:t>┊</w:t>
    </w:r>
  </w:p>
  <w:p w14:paraId="18855A51" w14:textId="77777777" w:rsidR="00217B32" w:rsidRDefault="00217B32">
    <w:pPr>
      <w:framePr w:w="466" w:h="11551" w:hSpace="180" w:wrap="auto" w:vAnchor="text" w:hAnchor="page" w:x="831" w:y="151"/>
      <w:jc w:val="center"/>
      <w:rPr>
        <w:rFonts w:ascii="宋体"/>
      </w:rPr>
    </w:pPr>
    <w:r>
      <w:rPr>
        <w:rFonts w:ascii="宋体" w:hint="eastAsia"/>
      </w:rPr>
      <w:t>┊</w:t>
    </w:r>
  </w:p>
  <w:p w14:paraId="4EE69830" w14:textId="77777777" w:rsidR="00217B32" w:rsidRDefault="00217B32">
    <w:pPr>
      <w:framePr w:w="466" w:h="11551" w:hSpace="180" w:wrap="auto" w:vAnchor="text" w:hAnchor="page" w:x="831" w:y="151"/>
      <w:jc w:val="center"/>
      <w:rPr>
        <w:rFonts w:ascii="宋体"/>
      </w:rPr>
    </w:pPr>
    <w:r>
      <w:rPr>
        <w:rFonts w:ascii="宋体" w:hint="eastAsia"/>
      </w:rPr>
      <w:t>┊</w:t>
    </w:r>
  </w:p>
  <w:p w14:paraId="7F693D34" w14:textId="77777777" w:rsidR="00217B32" w:rsidRDefault="00217B32">
    <w:pPr>
      <w:framePr w:w="466" w:h="11551" w:hSpace="180" w:wrap="auto" w:vAnchor="text" w:hAnchor="page" w:x="831" w:y="151"/>
      <w:jc w:val="center"/>
      <w:rPr>
        <w:rFonts w:ascii="宋体"/>
      </w:rPr>
    </w:pPr>
    <w:r>
      <w:rPr>
        <w:rFonts w:ascii="宋体" w:hint="eastAsia"/>
      </w:rPr>
      <w:t>┊</w:t>
    </w:r>
  </w:p>
  <w:p w14:paraId="035DF6F2" w14:textId="77777777" w:rsidR="00217B32" w:rsidRDefault="00217B32">
    <w:pPr>
      <w:framePr w:w="466" w:h="11551" w:hSpace="180" w:wrap="auto" w:vAnchor="text" w:hAnchor="page" w:x="831" w:y="151"/>
      <w:jc w:val="center"/>
      <w:rPr>
        <w:rFonts w:ascii="宋体"/>
      </w:rPr>
    </w:pPr>
    <w:r>
      <w:rPr>
        <w:rFonts w:ascii="宋体" w:hint="eastAsia"/>
      </w:rPr>
      <w:t>┊</w:t>
    </w:r>
  </w:p>
  <w:p w14:paraId="46D7498D" w14:textId="77777777" w:rsidR="00217B32" w:rsidRDefault="00217B32">
    <w:pPr>
      <w:framePr w:w="466" w:h="11551" w:hSpace="180" w:wrap="auto" w:vAnchor="text" w:hAnchor="page" w:x="831" w:y="151"/>
      <w:jc w:val="center"/>
      <w:rPr>
        <w:rFonts w:ascii="宋体"/>
      </w:rPr>
    </w:pPr>
    <w:r>
      <w:rPr>
        <w:rFonts w:ascii="宋体" w:hint="eastAsia"/>
      </w:rPr>
      <w:t>线</w:t>
    </w:r>
  </w:p>
  <w:p w14:paraId="4C2D836F" w14:textId="77777777" w:rsidR="00217B32" w:rsidRDefault="00217B32">
    <w:pPr>
      <w:framePr w:w="466" w:h="11551" w:hSpace="180" w:wrap="auto" w:vAnchor="text" w:hAnchor="page" w:x="831" w:y="151"/>
      <w:jc w:val="center"/>
      <w:rPr>
        <w:rFonts w:ascii="宋体"/>
      </w:rPr>
    </w:pPr>
    <w:r>
      <w:rPr>
        <w:rFonts w:ascii="宋体" w:hint="eastAsia"/>
      </w:rPr>
      <w:t>┊</w:t>
    </w:r>
  </w:p>
  <w:p w14:paraId="091811AB" w14:textId="77777777" w:rsidR="00217B32" w:rsidRDefault="00217B32">
    <w:pPr>
      <w:framePr w:w="466" w:h="11551" w:hSpace="180" w:wrap="auto" w:vAnchor="text" w:hAnchor="page" w:x="831" w:y="151"/>
      <w:jc w:val="center"/>
      <w:rPr>
        <w:rFonts w:ascii="宋体"/>
      </w:rPr>
    </w:pPr>
    <w:r>
      <w:rPr>
        <w:rFonts w:ascii="宋体" w:hint="eastAsia"/>
      </w:rPr>
      <w:t>┊</w:t>
    </w:r>
  </w:p>
  <w:p w14:paraId="7B6A8683" w14:textId="77777777" w:rsidR="00217B32" w:rsidRDefault="00217B32">
    <w:pPr>
      <w:framePr w:w="466" w:h="11551" w:hSpace="180" w:wrap="auto" w:vAnchor="text" w:hAnchor="page" w:x="831" w:y="151"/>
      <w:jc w:val="center"/>
      <w:rPr>
        <w:rFonts w:ascii="宋体"/>
      </w:rPr>
    </w:pPr>
    <w:r>
      <w:rPr>
        <w:rFonts w:ascii="宋体" w:hint="eastAsia"/>
      </w:rPr>
      <w:t>┊</w:t>
    </w:r>
  </w:p>
  <w:p w14:paraId="40B7550A" w14:textId="77777777" w:rsidR="00217B32" w:rsidRDefault="00217B32">
    <w:pPr>
      <w:framePr w:w="466" w:h="11551" w:hSpace="180" w:wrap="auto" w:vAnchor="text" w:hAnchor="page" w:x="831" w:y="151"/>
      <w:jc w:val="center"/>
      <w:rPr>
        <w:rFonts w:ascii="宋体"/>
      </w:rPr>
    </w:pPr>
    <w:r>
      <w:rPr>
        <w:rFonts w:ascii="宋体" w:hint="eastAsia"/>
      </w:rPr>
      <w:t>┊</w:t>
    </w:r>
  </w:p>
  <w:p w14:paraId="54462770" w14:textId="77777777" w:rsidR="00217B32" w:rsidRDefault="00217B32">
    <w:pPr>
      <w:framePr w:w="466" w:h="11551" w:hSpace="180" w:wrap="auto" w:vAnchor="text" w:hAnchor="page" w:x="831" w:y="151"/>
      <w:jc w:val="center"/>
      <w:rPr>
        <w:rFonts w:ascii="宋体"/>
      </w:rPr>
    </w:pPr>
    <w:r>
      <w:rPr>
        <w:rFonts w:ascii="宋体" w:hint="eastAsia"/>
      </w:rPr>
      <w:t>┊</w:t>
    </w:r>
  </w:p>
  <w:p w14:paraId="2263E67B" w14:textId="77777777" w:rsidR="00217B32" w:rsidRDefault="00217B32">
    <w:pPr>
      <w:framePr w:w="466" w:h="11551" w:hSpace="180" w:wrap="auto" w:vAnchor="text" w:hAnchor="page" w:x="831" w:y="151"/>
      <w:jc w:val="center"/>
      <w:rPr>
        <w:rFonts w:ascii="宋体"/>
      </w:rPr>
    </w:pPr>
    <w:r>
      <w:rPr>
        <w:rFonts w:ascii="宋体" w:hint="eastAsia"/>
      </w:rPr>
      <w:t>┊</w:t>
    </w:r>
  </w:p>
  <w:p w14:paraId="6D8DBAA6" w14:textId="77777777" w:rsidR="00217B32" w:rsidRDefault="00217B32">
    <w:pPr>
      <w:framePr w:w="466" w:h="11551" w:hSpace="180" w:wrap="auto" w:vAnchor="text" w:hAnchor="page" w:x="831" w:y="151"/>
      <w:jc w:val="center"/>
      <w:rPr>
        <w:rFonts w:ascii="宋体"/>
      </w:rPr>
    </w:pPr>
    <w:r>
      <w:rPr>
        <w:rFonts w:ascii="宋体" w:hint="eastAsia"/>
      </w:rPr>
      <w:t>┊</w:t>
    </w:r>
  </w:p>
  <w:p w14:paraId="713E5475" w14:textId="77777777" w:rsidR="00217B32" w:rsidRDefault="00217B32">
    <w:pPr>
      <w:framePr w:w="466" w:h="11551" w:hSpace="180" w:wrap="auto" w:vAnchor="text" w:hAnchor="page" w:x="831" w:y="151"/>
      <w:jc w:val="center"/>
      <w:rPr>
        <w:rFonts w:ascii="宋体"/>
      </w:rPr>
    </w:pPr>
    <w:r>
      <w:rPr>
        <w:rFonts w:ascii="宋体" w:hint="eastAsia"/>
      </w:rPr>
      <w:t>┊</w:t>
    </w:r>
  </w:p>
  <w:p w14:paraId="7F3B0AE8" w14:textId="77777777" w:rsidR="00217B32" w:rsidRDefault="00217B32">
    <w:pPr>
      <w:framePr w:w="466" w:h="11551" w:hSpace="180" w:wrap="auto" w:vAnchor="text" w:hAnchor="page" w:x="831" w:y="151"/>
      <w:jc w:val="center"/>
      <w:rPr>
        <w:rFonts w:ascii="宋体"/>
      </w:rPr>
    </w:pPr>
    <w:r>
      <w:rPr>
        <w:rFonts w:ascii="宋体" w:hint="eastAsia"/>
      </w:rPr>
      <w:t>┊</w:t>
    </w:r>
  </w:p>
  <w:p w14:paraId="171E509B" w14:textId="77777777" w:rsidR="00217B32" w:rsidRDefault="00217B32">
    <w:pPr>
      <w:framePr w:w="466" w:h="11551" w:hSpace="180" w:wrap="auto" w:vAnchor="text" w:hAnchor="page" w:x="831" w:y="151"/>
      <w:jc w:val="center"/>
      <w:rPr>
        <w:rFonts w:ascii="宋体"/>
      </w:rPr>
    </w:pPr>
    <w:r>
      <w:rPr>
        <w:rFonts w:ascii="宋体" w:hint="eastAsia"/>
      </w:rPr>
      <w:t>┊</w:t>
    </w:r>
  </w:p>
  <w:p w14:paraId="01071A90" w14:textId="77777777" w:rsidR="00217B32" w:rsidRDefault="00217B32">
    <w:pPr>
      <w:framePr w:w="466" w:h="11551" w:hSpace="180" w:wrap="auto" w:vAnchor="text" w:hAnchor="page" w:x="831" w:y="151"/>
      <w:jc w:val="center"/>
      <w:rPr>
        <w:rFonts w:ascii="宋体"/>
      </w:rPr>
    </w:pPr>
    <w:r>
      <w:rPr>
        <w:rFonts w:ascii="宋体" w:hint="eastAsia"/>
      </w:rPr>
      <w:t>┊</w:t>
    </w:r>
  </w:p>
  <w:p w14:paraId="0892A809" w14:textId="77777777" w:rsidR="00217B32" w:rsidRDefault="00217B32">
    <w:pPr>
      <w:framePr w:w="466" w:h="11551" w:hSpace="180" w:wrap="auto" w:vAnchor="text" w:hAnchor="page" w:x="831" w:y="151"/>
      <w:jc w:val="center"/>
      <w:rPr>
        <w:rFonts w:ascii="宋体"/>
      </w:rPr>
    </w:pPr>
    <w:r>
      <w:rPr>
        <w:rFonts w:ascii="宋体" w:hint="eastAsia"/>
      </w:rPr>
      <w:t>┊</w:t>
    </w:r>
  </w:p>
  <w:p w14:paraId="7D450AB4" w14:textId="77777777" w:rsidR="00217B32" w:rsidRDefault="00217B32">
    <w:pPr>
      <w:framePr w:w="466" w:h="11551" w:hSpace="180" w:wrap="auto" w:vAnchor="text" w:hAnchor="page" w:x="831" w:y="151"/>
      <w:jc w:val="center"/>
    </w:pPr>
    <w:r>
      <w:rPr>
        <w:rFonts w:ascii="宋体" w:hint="eastAsia"/>
      </w:rPr>
      <w:t>┊</w:t>
    </w:r>
  </w:p>
  <w:p w14:paraId="5CB891E3" w14:textId="77777777" w:rsidR="00217B32" w:rsidRPr="001934B9" w:rsidRDefault="00217B32">
    <w:pPr>
      <w:pStyle w:val="a4"/>
      <w:pBdr>
        <w:bottom w:val="single" w:sz="6" w:space="12" w:color="auto"/>
      </w:pBdr>
    </w:pPr>
  </w:p>
  <w:p w14:paraId="2FC1A8AD" w14:textId="65F390EB" w:rsidR="00217B32" w:rsidRDefault="00217B32">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217B32" w:rsidRDefault="00217B32">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217B32" w:rsidRDefault="00217B32">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217B32" w:rsidRDefault="00217B32">
    <w:pPr>
      <w:pStyle w:val="a4"/>
      <w:pBdr>
        <w:bottom w:val="single" w:sz="6" w:space="12" w:color="auto"/>
      </w:pBdr>
      <w:jc w:val="right"/>
    </w:pPr>
  </w:p>
  <w:p w14:paraId="09A7A842" w14:textId="77777777" w:rsidR="00217B32" w:rsidRDefault="00217B32">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217B32" w:rsidRDefault="00217B32">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4CF4"/>
    <w:rsid w:val="000050B5"/>
    <w:rsid w:val="000060B3"/>
    <w:rsid w:val="00006223"/>
    <w:rsid w:val="00007881"/>
    <w:rsid w:val="00007A65"/>
    <w:rsid w:val="00007F5E"/>
    <w:rsid w:val="00010B72"/>
    <w:rsid w:val="000128EF"/>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952"/>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8D8"/>
    <w:rsid w:val="00057AFC"/>
    <w:rsid w:val="00057D3E"/>
    <w:rsid w:val="00057EF5"/>
    <w:rsid w:val="0006273E"/>
    <w:rsid w:val="000642EF"/>
    <w:rsid w:val="00064752"/>
    <w:rsid w:val="000649A8"/>
    <w:rsid w:val="00065ED2"/>
    <w:rsid w:val="00066573"/>
    <w:rsid w:val="00067262"/>
    <w:rsid w:val="000704B9"/>
    <w:rsid w:val="00072327"/>
    <w:rsid w:val="00073CA4"/>
    <w:rsid w:val="000748DF"/>
    <w:rsid w:val="0007569E"/>
    <w:rsid w:val="00075DED"/>
    <w:rsid w:val="000763AB"/>
    <w:rsid w:val="000819D6"/>
    <w:rsid w:val="00081B8D"/>
    <w:rsid w:val="00082A1E"/>
    <w:rsid w:val="00084191"/>
    <w:rsid w:val="000841D8"/>
    <w:rsid w:val="000860B8"/>
    <w:rsid w:val="00086B75"/>
    <w:rsid w:val="00086C37"/>
    <w:rsid w:val="00087749"/>
    <w:rsid w:val="00087B15"/>
    <w:rsid w:val="0009134A"/>
    <w:rsid w:val="00092B9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2345"/>
    <w:rsid w:val="000B7D1F"/>
    <w:rsid w:val="000C1407"/>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F1C86"/>
    <w:rsid w:val="000F20AE"/>
    <w:rsid w:val="000F33AD"/>
    <w:rsid w:val="000F53E6"/>
    <w:rsid w:val="000F55D7"/>
    <w:rsid w:val="000F6884"/>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ED4"/>
    <w:rsid w:val="001145E4"/>
    <w:rsid w:val="00115873"/>
    <w:rsid w:val="00116FE3"/>
    <w:rsid w:val="00120B57"/>
    <w:rsid w:val="001211F8"/>
    <w:rsid w:val="00122744"/>
    <w:rsid w:val="001229EE"/>
    <w:rsid w:val="0012385D"/>
    <w:rsid w:val="00123BFC"/>
    <w:rsid w:val="00125114"/>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939"/>
    <w:rsid w:val="00146B99"/>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58E3"/>
    <w:rsid w:val="001667EA"/>
    <w:rsid w:val="001668A9"/>
    <w:rsid w:val="00166C2B"/>
    <w:rsid w:val="0017196A"/>
    <w:rsid w:val="001724D7"/>
    <w:rsid w:val="001734F8"/>
    <w:rsid w:val="00173D44"/>
    <w:rsid w:val="001741CC"/>
    <w:rsid w:val="0017456A"/>
    <w:rsid w:val="00175236"/>
    <w:rsid w:val="0017543D"/>
    <w:rsid w:val="0017568B"/>
    <w:rsid w:val="0017637E"/>
    <w:rsid w:val="0018002E"/>
    <w:rsid w:val="0018012F"/>
    <w:rsid w:val="001807A2"/>
    <w:rsid w:val="00181426"/>
    <w:rsid w:val="00182B65"/>
    <w:rsid w:val="00183201"/>
    <w:rsid w:val="00184C04"/>
    <w:rsid w:val="0018524C"/>
    <w:rsid w:val="00186503"/>
    <w:rsid w:val="001873E0"/>
    <w:rsid w:val="00190CC8"/>
    <w:rsid w:val="00193CFE"/>
    <w:rsid w:val="0019549A"/>
    <w:rsid w:val="00195E4B"/>
    <w:rsid w:val="00196E66"/>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E0C34"/>
    <w:rsid w:val="001E0DE8"/>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7B32"/>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114"/>
    <w:rsid w:val="002355EC"/>
    <w:rsid w:val="00235B21"/>
    <w:rsid w:val="00235D62"/>
    <w:rsid w:val="00237E2E"/>
    <w:rsid w:val="002402A8"/>
    <w:rsid w:val="002402D5"/>
    <w:rsid w:val="0024065C"/>
    <w:rsid w:val="00242478"/>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4C8"/>
    <w:rsid w:val="00282687"/>
    <w:rsid w:val="00282D1E"/>
    <w:rsid w:val="00282E68"/>
    <w:rsid w:val="00283158"/>
    <w:rsid w:val="00285718"/>
    <w:rsid w:val="00287263"/>
    <w:rsid w:val="00290749"/>
    <w:rsid w:val="00292074"/>
    <w:rsid w:val="00292459"/>
    <w:rsid w:val="00294073"/>
    <w:rsid w:val="00295444"/>
    <w:rsid w:val="00296DFF"/>
    <w:rsid w:val="00296EA4"/>
    <w:rsid w:val="00297BBC"/>
    <w:rsid w:val="002A0042"/>
    <w:rsid w:val="002A0D74"/>
    <w:rsid w:val="002A1502"/>
    <w:rsid w:val="002A226F"/>
    <w:rsid w:val="002A237E"/>
    <w:rsid w:val="002A294E"/>
    <w:rsid w:val="002A431E"/>
    <w:rsid w:val="002A5FF7"/>
    <w:rsid w:val="002A6D6F"/>
    <w:rsid w:val="002A7521"/>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D14D4"/>
    <w:rsid w:val="002D1741"/>
    <w:rsid w:val="002D21F7"/>
    <w:rsid w:val="002D41A8"/>
    <w:rsid w:val="002D43B2"/>
    <w:rsid w:val="002D4B7A"/>
    <w:rsid w:val="002D52BA"/>
    <w:rsid w:val="002D5D03"/>
    <w:rsid w:val="002D61C7"/>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5D6"/>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0F3E"/>
    <w:rsid w:val="00311183"/>
    <w:rsid w:val="003120BC"/>
    <w:rsid w:val="0031461F"/>
    <w:rsid w:val="00317BBF"/>
    <w:rsid w:val="00317DF7"/>
    <w:rsid w:val="003203BE"/>
    <w:rsid w:val="00320628"/>
    <w:rsid w:val="0032134E"/>
    <w:rsid w:val="003226D9"/>
    <w:rsid w:val="00322B52"/>
    <w:rsid w:val="00322D84"/>
    <w:rsid w:val="003235D3"/>
    <w:rsid w:val="00325482"/>
    <w:rsid w:val="00326243"/>
    <w:rsid w:val="0032700F"/>
    <w:rsid w:val="00330168"/>
    <w:rsid w:val="00331F2D"/>
    <w:rsid w:val="0033218F"/>
    <w:rsid w:val="0033456A"/>
    <w:rsid w:val="003349A3"/>
    <w:rsid w:val="0033781B"/>
    <w:rsid w:val="003408DC"/>
    <w:rsid w:val="0034414F"/>
    <w:rsid w:val="003476DF"/>
    <w:rsid w:val="0035048B"/>
    <w:rsid w:val="003504FC"/>
    <w:rsid w:val="0035241E"/>
    <w:rsid w:val="0035245D"/>
    <w:rsid w:val="00355067"/>
    <w:rsid w:val="00355F9A"/>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439D"/>
    <w:rsid w:val="003749C9"/>
    <w:rsid w:val="00374C7E"/>
    <w:rsid w:val="00374DBD"/>
    <w:rsid w:val="00376588"/>
    <w:rsid w:val="00376856"/>
    <w:rsid w:val="0038138A"/>
    <w:rsid w:val="00382C5D"/>
    <w:rsid w:val="00384CC8"/>
    <w:rsid w:val="00384D96"/>
    <w:rsid w:val="00384DC4"/>
    <w:rsid w:val="00384EA9"/>
    <w:rsid w:val="0038732F"/>
    <w:rsid w:val="003904C0"/>
    <w:rsid w:val="00390B13"/>
    <w:rsid w:val="00390CE2"/>
    <w:rsid w:val="0039100F"/>
    <w:rsid w:val="00391D42"/>
    <w:rsid w:val="00392E0F"/>
    <w:rsid w:val="00393B14"/>
    <w:rsid w:val="0039501A"/>
    <w:rsid w:val="00396FE3"/>
    <w:rsid w:val="0039719E"/>
    <w:rsid w:val="0039721E"/>
    <w:rsid w:val="003A2B91"/>
    <w:rsid w:val="003A2D1A"/>
    <w:rsid w:val="003A369E"/>
    <w:rsid w:val="003A54DB"/>
    <w:rsid w:val="003A6058"/>
    <w:rsid w:val="003A6B1A"/>
    <w:rsid w:val="003A7600"/>
    <w:rsid w:val="003B38CF"/>
    <w:rsid w:val="003B45D9"/>
    <w:rsid w:val="003B468B"/>
    <w:rsid w:val="003C13A0"/>
    <w:rsid w:val="003C202E"/>
    <w:rsid w:val="003C23C9"/>
    <w:rsid w:val="003C3B9A"/>
    <w:rsid w:val="003D0C45"/>
    <w:rsid w:val="003D25D8"/>
    <w:rsid w:val="003D3FC0"/>
    <w:rsid w:val="003D6173"/>
    <w:rsid w:val="003D76E0"/>
    <w:rsid w:val="003E0403"/>
    <w:rsid w:val="003E057F"/>
    <w:rsid w:val="003E13D0"/>
    <w:rsid w:val="003E17E1"/>
    <w:rsid w:val="003E17FE"/>
    <w:rsid w:val="003E3B92"/>
    <w:rsid w:val="003F0FD0"/>
    <w:rsid w:val="003F15AC"/>
    <w:rsid w:val="003F3BD3"/>
    <w:rsid w:val="003F6160"/>
    <w:rsid w:val="003F797B"/>
    <w:rsid w:val="00400833"/>
    <w:rsid w:val="00400BF5"/>
    <w:rsid w:val="004013DE"/>
    <w:rsid w:val="004039AE"/>
    <w:rsid w:val="00403B95"/>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1F76"/>
    <w:rsid w:val="00443257"/>
    <w:rsid w:val="00444D1F"/>
    <w:rsid w:val="00445AEF"/>
    <w:rsid w:val="00450E5B"/>
    <w:rsid w:val="004524C5"/>
    <w:rsid w:val="0045281C"/>
    <w:rsid w:val="0045295D"/>
    <w:rsid w:val="00452B94"/>
    <w:rsid w:val="00453918"/>
    <w:rsid w:val="004544A9"/>
    <w:rsid w:val="00456F33"/>
    <w:rsid w:val="00457677"/>
    <w:rsid w:val="004605B7"/>
    <w:rsid w:val="00460BAA"/>
    <w:rsid w:val="00460D91"/>
    <w:rsid w:val="004613E8"/>
    <w:rsid w:val="00461431"/>
    <w:rsid w:val="00461685"/>
    <w:rsid w:val="00464207"/>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8066D"/>
    <w:rsid w:val="00486A13"/>
    <w:rsid w:val="004873EA"/>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1BBC"/>
    <w:rsid w:val="004C2085"/>
    <w:rsid w:val="004C2AFD"/>
    <w:rsid w:val="004C2F4B"/>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B55"/>
    <w:rsid w:val="004D6F3F"/>
    <w:rsid w:val="004E03DC"/>
    <w:rsid w:val="004E242F"/>
    <w:rsid w:val="004E45BC"/>
    <w:rsid w:val="004E6A09"/>
    <w:rsid w:val="004F1296"/>
    <w:rsid w:val="004F18D2"/>
    <w:rsid w:val="004F2651"/>
    <w:rsid w:val="004F2869"/>
    <w:rsid w:val="004F2B06"/>
    <w:rsid w:val="004F76BB"/>
    <w:rsid w:val="004F7A37"/>
    <w:rsid w:val="004F7BEE"/>
    <w:rsid w:val="00501B6A"/>
    <w:rsid w:val="005028DF"/>
    <w:rsid w:val="0050296E"/>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B9"/>
    <w:rsid w:val="005424E0"/>
    <w:rsid w:val="005445A6"/>
    <w:rsid w:val="00546A0A"/>
    <w:rsid w:val="00546A48"/>
    <w:rsid w:val="00546A5C"/>
    <w:rsid w:val="0054711C"/>
    <w:rsid w:val="0055045A"/>
    <w:rsid w:val="00551635"/>
    <w:rsid w:val="00551D09"/>
    <w:rsid w:val="005545A2"/>
    <w:rsid w:val="00554C12"/>
    <w:rsid w:val="00555A3B"/>
    <w:rsid w:val="00555F6B"/>
    <w:rsid w:val="00556634"/>
    <w:rsid w:val="005575BC"/>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13C0"/>
    <w:rsid w:val="00592137"/>
    <w:rsid w:val="00592AFC"/>
    <w:rsid w:val="005954CD"/>
    <w:rsid w:val="00595F09"/>
    <w:rsid w:val="005978A4"/>
    <w:rsid w:val="00597CFD"/>
    <w:rsid w:val="005A030B"/>
    <w:rsid w:val="005A07C6"/>
    <w:rsid w:val="005A1506"/>
    <w:rsid w:val="005A1BCF"/>
    <w:rsid w:val="005A1D40"/>
    <w:rsid w:val="005A241F"/>
    <w:rsid w:val="005A5680"/>
    <w:rsid w:val="005A7123"/>
    <w:rsid w:val="005B20D6"/>
    <w:rsid w:val="005B224F"/>
    <w:rsid w:val="005B2DDD"/>
    <w:rsid w:val="005B562F"/>
    <w:rsid w:val="005B6713"/>
    <w:rsid w:val="005B6A43"/>
    <w:rsid w:val="005B7B81"/>
    <w:rsid w:val="005C0302"/>
    <w:rsid w:val="005C0E1C"/>
    <w:rsid w:val="005C14B6"/>
    <w:rsid w:val="005C270B"/>
    <w:rsid w:val="005C32CA"/>
    <w:rsid w:val="005C3957"/>
    <w:rsid w:val="005C45E9"/>
    <w:rsid w:val="005D0353"/>
    <w:rsid w:val="005D119F"/>
    <w:rsid w:val="005D1733"/>
    <w:rsid w:val="005D1980"/>
    <w:rsid w:val="005D1C32"/>
    <w:rsid w:val="005D1F72"/>
    <w:rsid w:val="005D2420"/>
    <w:rsid w:val="005D260F"/>
    <w:rsid w:val="005D284C"/>
    <w:rsid w:val="005D4411"/>
    <w:rsid w:val="005D6DF4"/>
    <w:rsid w:val="005D74BA"/>
    <w:rsid w:val="005D7CDA"/>
    <w:rsid w:val="005E24FD"/>
    <w:rsid w:val="005E265A"/>
    <w:rsid w:val="005E2873"/>
    <w:rsid w:val="005E2D97"/>
    <w:rsid w:val="005E36A8"/>
    <w:rsid w:val="005E45CC"/>
    <w:rsid w:val="005E593C"/>
    <w:rsid w:val="005E75C5"/>
    <w:rsid w:val="005F137E"/>
    <w:rsid w:val="005F1D12"/>
    <w:rsid w:val="005F2E5E"/>
    <w:rsid w:val="005F45B3"/>
    <w:rsid w:val="005F657C"/>
    <w:rsid w:val="005F7D07"/>
    <w:rsid w:val="005F7E6E"/>
    <w:rsid w:val="00601935"/>
    <w:rsid w:val="00603377"/>
    <w:rsid w:val="0060499C"/>
    <w:rsid w:val="006073EC"/>
    <w:rsid w:val="00607C74"/>
    <w:rsid w:val="0061034A"/>
    <w:rsid w:val="00612879"/>
    <w:rsid w:val="00613CAE"/>
    <w:rsid w:val="00613DFD"/>
    <w:rsid w:val="00614948"/>
    <w:rsid w:val="00614E62"/>
    <w:rsid w:val="00615B4C"/>
    <w:rsid w:val="00616F6A"/>
    <w:rsid w:val="006202ED"/>
    <w:rsid w:val="006205B1"/>
    <w:rsid w:val="00621458"/>
    <w:rsid w:val="00621FC0"/>
    <w:rsid w:val="00623268"/>
    <w:rsid w:val="00623D19"/>
    <w:rsid w:val="006256CF"/>
    <w:rsid w:val="0062732A"/>
    <w:rsid w:val="00630CE8"/>
    <w:rsid w:val="00632406"/>
    <w:rsid w:val="00632752"/>
    <w:rsid w:val="00632D55"/>
    <w:rsid w:val="00632F0C"/>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57B6"/>
    <w:rsid w:val="00646F2A"/>
    <w:rsid w:val="00650089"/>
    <w:rsid w:val="00650428"/>
    <w:rsid w:val="00650F90"/>
    <w:rsid w:val="00650FA3"/>
    <w:rsid w:val="00651A69"/>
    <w:rsid w:val="00652A27"/>
    <w:rsid w:val="0065388E"/>
    <w:rsid w:val="00653890"/>
    <w:rsid w:val="00660455"/>
    <w:rsid w:val="006626F1"/>
    <w:rsid w:val="0066350F"/>
    <w:rsid w:val="00664557"/>
    <w:rsid w:val="00665CFF"/>
    <w:rsid w:val="00666629"/>
    <w:rsid w:val="00666889"/>
    <w:rsid w:val="00666BAC"/>
    <w:rsid w:val="006670F4"/>
    <w:rsid w:val="006700EF"/>
    <w:rsid w:val="00670BDF"/>
    <w:rsid w:val="00671923"/>
    <w:rsid w:val="006723B8"/>
    <w:rsid w:val="00673062"/>
    <w:rsid w:val="00673492"/>
    <w:rsid w:val="0067595B"/>
    <w:rsid w:val="00677829"/>
    <w:rsid w:val="0068158F"/>
    <w:rsid w:val="00682C8A"/>
    <w:rsid w:val="00683054"/>
    <w:rsid w:val="00683FF4"/>
    <w:rsid w:val="0068507D"/>
    <w:rsid w:val="00686628"/>
    <w:rsid w:val="00686F82"/>
    <w:rsid w:val="0068703A"/>
    <w:rsid w:val="00693526"/>
    <w:rsid w:val="00693C37"/>
    <w:rsid w:val="00694122"/>
    <w:rsid w:val="00695233"/>
    <w:rsid w:val="00695A4F"/>
    <w:rsid w:val="00697003"/>
    <w:rsid w:val="006A201E"/>
    <w:rsid w:val="006A2A0A"/>
    <w:rsid w:val="006A300E"/>
    <w:rsid w:val="006A3AAF"/>
    <w:rsid w:val="006A4052"/>
    <w:rsid w:val="006A4148"/>
    <w:rsid w:val="006A4DDD"/>
    <w:rsid w:val="006A52DE"/>
    <w:rsid w:val="006A7D78"/>
    <w:rsid w:val="006B0C9A"/>
    <w:rsid w:val="006B1593"/>
    <w:rsid w:val="006B3200"/>
    <w:rsid w:val="006B34A0"/>
    <w:rsid w:val="006B3972"/>
    <w:rsid w:val="006B41C5"/>
    <w:rsid w:val="006B49A6"/>
    <w:rsid w:val="006B557E"/>
    <w:rsid w:val="006B6700"/>
    <w:rsid w:val="006C0297"/>
    <w:rsid w:val="006C02AC"/>
    <w:rsid w:val="006C0667"/>
    <w:rsid w:val="006C24BE"/>
    <w:rsid w:val="006C2982"/>
    <w:rsid w:val="006C2A0A"/>
    <w:rsid w:val="006C4624"/>
    <w:rsid w:val="006C4950"/>
    <w:rsid w:val="006C49BF"/>
    <w:rsid w:val="006C5656"/>
    <w:rsid w:val="006C640B"/>
    <w:rsid w:val="006C68C4"/>
    <w:rsid w:val="006D0FD8"/>
    <w:rsid w:val="006D2D8E"/>
    <w:rsid w:val="006D313D"/>
    <w:rsid w:val="006D3A65"/>
    <w:rsid w:val="006D47E5"/>
    <w:rsid w:val="006D6F89"/>
    <w:rsid w:val="006D70C4"/>
    <w:rsid w:val="006D7376"/>
    <w:rsid w:val="006D7B5B"/>
    <w:rsid w:val="006E0168"/>
    <w:rsid w:val="006E023D"/>
    <w:rsid w:val="006E1258"/>
    <w:rsid w:val="006E1445"/>
    <w:rsid w:val="006E1D30"/>
    <w:rsid w:val="006E38BA"/>
    <w:rsid w:val="006E488A"/>
    <w:rsid w:val="006E4A8C"/>
    <w:rsid w:val="006E63B3"/>
    <w:rsid w:val="006E6759"/>
    <w:rsid w:val="006F058F"/>
    <w:rsid w:val="006F2FA1"/>
    <w:rsid w:val="006F4362"/>
    <w:rsid w:val="006F5F11"/>
    <w:rsid w:val="006F6379"/>
    <w:rsid w:val="00701DB2"/>
    <w:rsid w:val="00703A75"/>
    <w:rsid w:val="00706357"/>
    <w:rsid w:val="007063A7"/>
    <w:rsid w:val="00710ABE"/>
    <w:rsid w:val="0071201E"/>
    <w:rsid w:val="007131CB"/>
    <w:rsid w:val="00714D54"/>
    <w:rsid w:val="0071618D"/>
    <w:rsid w:val="007166E2"/>
    <w:rsid w:val="00716C80"/>
    <w:rsid w:val="00717F69"/>
    <w:rsid w:val="007207E7"/>
    <w:rsid w:val="00721D0D"/>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E12"/>
    <w:rsid w:val="00761E66"/>
    <w:rsid w:val="00762721"/>
    <w:rsid w:val="00762D78"/>
    <w:rsid w:val="0076371D"/>
    <w:rsid w:val="0076397E"/>
    <w:rsid w:val="00764522"/>
    <w:rsid w:val="00764DCF"/>
    <w:rsid w:val="00764E2B"/>
    <w:rsid w:val="007667F4"/>
    <w:rsid w:val="00766942"/>
    <w:rsid w:val="00766A6D"/>
    <w:rsid w:val="00770034"/>
    <w:rsid w:val="00771ABB"/>
    <w:rsid w:val="007721D0"/>
    <w:rsid w:val="00772BF2"/>
    <w:rsid w:val="00774193"/>
    <w:rsid w:val="007752A7"/>
    <w:rsid w:val="00776B22"/>
    <w:rsid w:val="00776C74"/>
    <w:rsid w:val="00776FFD"/>
    <w:rsid w:val="00777986"/>
    <w:rsid w:val="00777B1B"/>
    <w:rsid w:val="00781D83"/>
    <w:rsid w:val="00784BBD"/>
    <w:rsid w:val="00784C07"/>
    <w:rsid w:val="00784CEF"/>
    <w:rsid w:val="007855AA"/>
    <w:rsid w:val="00785B64"/>
    <w:rsid w:val="0079013C"/>
    <w:rsid w:val="007902F4"/>
    <w:rsid w:val="00790D42"/>
    <w:rsid w:val="007919AB"/>
    <w:rsid w:val="00791EAE"/>
    <w:rsid w:val="00791F01"/>
    <w:rsid w:val="007925EB"/>
    <w:rsid w:val="00793574"/>
    <w:rsid w:val="00793CFA"/>
    <w:rsid w:val="007951A4"/>
    <w:rsid w:val="00795EB1"/>
    <w:rsid w:val="00796040"/>
    <w:rsid w:val="00796C42"/>
    <w:rsid w:val="007A0936"/>
    <w:rsid w:val="007A1465"/>
    <w:rsid w:val="007A228E"/>
    <w:rsid w:val="007A2FCE"/>
    <w:rsid w:val="007A42D2"/>
    <w:rsid w:val="007A5CDD"/>
    <w:rsid w:val="007A6541"/>
    <w:rsid w:val="007A6548"/>
    <w:rsid w:val="007A75AF"/>
    <w:rsid w:val="007A7D4A"/>
    <w:rsid w:val="007B093B"/>
    <w:rsid w:val="007B0DC6"/>
    <w:rsid w:val="007B0F90"/>
    <w:rsid w:val="007B2F92"/>
    <w:rsid w:val="007B4D3E"/>
    <w:rsid w:val="007B7244"/>
    <w:rsid w:val="007B7708"/>
    <w:rsid w:val="007C03B8"/>
    <w:rsid w:val="007C08CE"/>
    <w:rsid w:val="007C0F80"/>
    <w:rsid w:val="007C2A87"/>
    <w:rsid w:val="007C2F00"/>
    <w:rsid w:val="007C3ECD"/>
    <w:rsid w:val="007C45CB"/>
    <w:rsid w:val="007C49F0"/>
    <w:rsid w:val="007D1005"/>
    <w:rsid w:val="007D4709"/>
    <w:rsid w:val="007D50C2"/>
    <w:rsid w:val="007D5C2B"/>
    <w:rsid w:val="007D7C6A"/>
    <w:rsid w:val="007E2E1F"/>
    <w:rsid w:val="007E5B49"/>
    <w:rsid w:val="007E6DDB"/>
    <w:rsid w:val="007E747F"/>
    <w:rsid w:val="007F0661"/>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23175"/>
    <w:rsid w:val="00825650"/>
    <w:rsid w:val="008261CB"/>
    <w:rsid w:val="00830FF3"/>
    <w:rsid w:val="0083142B"/>
    <w:rsid w:val="00831714"/>
    <w:rsid w:val="008335D4"/>
    <w:rsid w:val="0083370C"/>
    <w:rsid w:val="0083510E"/>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2CFA"/>
    <w:rsid w:val="008650F4"/>
    <w:rsid w:val="008655AE"/>
    <w:rsid w:val="00866E47"/>
    <w:rsid w:val="008674AD"/>
    <w:rsid w:val="0086799E"/>
    <w:rsid w:val="00867D74"/>
    <w:rsid w:val="00867F08"/>
    <w:rsid w:val="00870605"/>
    <w:rsid w:val="008719EA"/>
    <w:rsid w:val="00873BDD"/>
    <w:rsid w:val="008749A7"/>
    <w:rsid w:val="00875419"/>
    <w:rsid w:val="0087735C"/>
    <w:rsid w:val="00877A0B"/>
    <w:rsid w:val="00877A78"/>
    <w:rsid w:val="00880236"/>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D95"/>
    <w:rsid w:val="008A1FBD"/>
    <w:rsid w:val="008A2ACC"/>
    <w:rsid w:val="008A4273"/>
    <w:rsid w:val="008A4DE3"/>
    <w:rsid w:val="008A5A40"/>
    <w:rsid w:val="008A6881"/>
    <w:rsid w:val="008A721C"/>
    <w:rsid w:val="008A7C1C"/>
    <w:rsid w:val="008B1DFA"/>
    <w:rsid w:val="008B29BE"/>
    <w:rsid w:val="008B417C"/>
    <w:rsid w:val="008B446F"/>
    <w:rsid w:val="008B4509"/>
    <w:rsid w:val="008B6060"/>
    <w:rsid w:val="008B65E2"/>
    <w:rsid w:val="008B7380"/>
    <w:rsid w:val="008C10E2"/>
    <w:rsid w:val="008C10F4"/>
    <w:rsid w:val="008C1FA8"/>
    <w:rsid w:val="008C2491"/>
    <w:rsid w:val="008C492F"/>
    <w:rsid w:val="008C49A7"/>
    <w:rsid w:val="008C4CF1"/>
    <w:rsid w:val="008C51CE"/>
    <w:rsid w:val="008C5B0C"/>
    <w:rsid w:val="008C5BF6"/>
    <w:rsid w:val="008C7326"/>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6A1"/>
    <w:rsid w:val="008F69FE"/>
    <w:rsid w:val="008F7C70"/>
    <w:rsid w:val="00900081"/>
    <w:rsid w:val="00900FFB"/>
    <w:rsid w:val="0090236A"/>
    <w:rsid w:val="00904823"/>
    <w:rsid w:val="00905352"/>
    <w:rsid w:val="009078CC"/>
    <w:rsid w:val="00907D17"/>
    <w:rsid w:val="00907D71"/>
    <w:rsid w:val="009120DB"/>
    <w:rsid w:val="009120EC"/>
    <w:rsid w:val="0091340F"/>
    <w:rsid w:val="00914BEF"/>
    <w:rsid w:val="00914D2B"/>
    <w:rsid w:val="00916092"/>
    <w:rsid w:val="009174B5"/>
    <w:rsid w:val="00917C10"/>
    <w:rsid w:val="009205B8"/>
    <w:rsid w:val="00921018"/>
    <w:rsid w:val="0092136F"/>
    <w:rsid w:val="009225DB"/>
    <w:rsid w:val="00924273"/>
    <w:rsid w:val="009248FD"/>
    <w:rsid w:val="009269CF"/>
    <w:rsid w:val="00926D1A"/>
    <w:rsid w:val="0093116E"/>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9F0"/>
    <w:rsid w:val="00957CD1"/>
    <w:rsid w:val="00960212"/>
    <w:rsid w:val="0096051D"/>
    <w:rsid w:val="00960954"/>
    <w:rsid w:val="009609A6"/>
    <w:rsid w:val="009610F1"/>
    <w:rsid w:val="00961AB1"/>
    <w:rsid w:val="00962480"/>
    <w:rsid w:val="00963696"/>
    <w:rsid w:val="00964120"/>
    <w:rsid w:val="00965887"/>
    <w:rsid w:val="009669B7"/>
    <w:rsid w:val="009676AC"/>
    <w:rsid w:val="00967F9E"/>
    <w:rsid w:val="009717AD"/>
    <w:rsid w:val="00972E3B"/>
    <w:rsid w:val="009735C8"/>
    <w:rsid w:val="00973662"/>
    <w:rsid w:val="00974C2A"/>
    <w:rsid w:val="0097668D"/>
    <w:rsid w:val="00977E93"/>
    <w:rsid w:val="0098037B"/>
    <w:rsid w:val="00980EA1"/>
    <w:rsid w:val="009810BD"/>
    <w:rsid w:val="009810EC"/>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5D43"/>
    <w:rsid w:val="009A6E37"/>
    <w:rsid w:val="009A7B03"/>
    <w:rsid w:val="009B03CD"/>
    <w:rsid w:val="009B0894"/>
    <w:rsid w:val="009B0DA5"/>
    <w:rsid w:val="009B14A6"/>
    <w:rsid w:val="009B3715"/>
    <w:rsid w:val="009B60E2"/>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16E"/>
    <w:rsid w:val="009D65EE"/>
    <w:rsid w:val="009D7AB1"/>
    <w:rsid w:val="009E0BD3"/>
    <w:rsid w:val="009E0F72"/>
    <w:rsid w:val="009E457A"/>
    <w:rsid w:val="009E4A9F"/>
    <w:rsid w:val="009E507E"/>
    <w:rsid w:val="009E51C3"/>
    <w:rsid w:val="009E58F1"/>
    <w:rsid w:val="009E5EA2"/>
    <w:rsid w:val="009E5F10"/>
    <w:rsid w:val="009E6A78"/>
    <w:rsid w:val="009E7374"/>
    <w:rsid w:val="009E7C3B"/>
    <w:rsid w:val="009F215E"/>
    <w:rsid w:val="009F2EA9"/>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9D"/>
    <w:rsid w:val="00A10948"/>
    <w:rsid w:val="00A114CA"/>
    <w:rsid w:val="00A11875"/>
    <w:rsid w:val="00A13753"/>
    <w:rsid w:val="00A20960"/>
    <w:rsid w:val="00A21D9A"/>
    <w:rsid w:val="00A21EFB"/>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4568"/>
    <w:rsid w:val="00A4483E"/>
    <w:rsid w:val="00A473D5"/>
    <w:rsid w:val="00A51DE0"/>
    <w:rsid w:val="00A529D9"/>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54D3"/>
    <w:rsid w:val="00A65A2C"/>
    <w:rsid w:val="00A65CCB"/>
    <w:rsid w:val="00A66C58"/>
    <w:rsid w:val="00A67412"/>
    <w:rsid w:val="00A67F8B"/>
    <w:rsid w:val="00A715A8"/>
    <w:rsid w:val="00A7266B"/>
    <w:rsid w:val="00A75C06"/>
    <w:rsid w:val="00A75CDD"/>
    <w:rsid w:val="00A7625A"/>
    <w:rsid w:val="00A76907"/>
    <w:rsid w:val="00A76D0F"/>
    <w:rsid w:val="00A76D3C"/>
    <w:rsid w:val="00A774EA"/>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6AED"/>
    <w:rsid w:val="00A873DF"/>
    <w:rsid w:val="00A8780F"/>
    <w:rsid w:val="00A87B6E"/>
    <w:rsid w:val="00A91B92"/>
    <w:rsid w:val="00A92139"/>
    <w:rsid w:val="00A94196"/>
    <w:rsid w:val="00A946EA"/>
    <w:rsid w:val="00A94ABF"/>
    <w:rsid w:val="00A94D0F"/>
    <w:rsid w:val="00AA0D71"/>
    <w:rsid w:val="00AA0FD1"/>
    <w:rsid w:val="00AA187E"/>
    <w:rsid w:val="00AA1A02"/>
    <w:rsid w:val="00AA1FE3"/>
    <w:rsid w:val="00AA251D"/>
    <w:rsid w:val="00AA37CC"/>
    <w:rsid w:val="00AA565D"/>
    <w:rsid w:val="00AA6033"/>
    <w:rsid w:val="00AA6589"/>
    <w:rsid w:val="00AA6D46"/>
    <w:rsid w:val="00AA6EC5"/>
    <w:rsid w:val="00AB02C7"/>
    <w:rsid w:val="00AB03C1"/>
    <w:rsid w:val="00AB0F6C"/>
    <w:rsid w:val="00AB130F"/>
    <w:rsid w:val="00AB1DA8"/>
    <w:rsid w:val="00AB4E26"/>
    <w:rsid w:val="00AB6C05"/>
    <w:rsid w:val="00AB7B84"/>
    <w:rsid w:val="00AC138A"/>
    <w:rsid w:val="00AC143D"/>
    <w:rsid w:val="00AC201D"/>
    <w:rsid w:val="00AC205F"/>
    <w:rsid w:val="00AC21D5"/>
    <w:rsid w:val="00AC4602"/>
    <w:rsid w:val="00AC55BE"/>
    <w:rsid w:val="00AC5778"/>
    <w:rsid w:val="00AC70AB"/>
    <w:rsid w:val="00AD0294"/>
    <w:rsid w:val="00AD0DE7"/>
    <w:rsid w:val="00AD0FB6"/>
    <w:rsid w:val="00AD1076"/>
    <w:rsid w:val="00AD145D"/>
    <w:rsid w:val="00AD2A76"/>
    <w:rsid w:val="00AD3227"/>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5958"/>
    <w:rsid w:val="00B05965"/>
    <w:rsid w:val="00B0650F"/>
    <w:rsid w:val="00B06A7A"/>
    <w:rsid w:val="00B07435"/>
    <w:rsid w:val="00B13113"/>
    <w:rsid w:val="00B133B3"/>
    <w:rsid w:val="00B153E7"/>
    <w:rsid w:val="00B1561E"/>
    <w:rsid w:val="00B17743"/>
    <w:rsid w:val="00B17AE2"/>
    <w:rsid w:val="00B17F46"/>
    <w:rsid w:val="00B206F1"/>
    <w:rsid w:val="00B21A22"/>
    <w:rsid w:val="00B21F1C"/>
    <w:rsid w:val="00B26FAA"/>
    <w:rsid w:val="00B27396"/>
    <w:rsid w:val="00B300EC"/>
    <w:rsid w:val="00B302DC"/>
    <w:rsid w:val="00B3215F"/>
    <w:rsid w:val="00B3230A"/>
    <w:rsid w:val="00B33BE7"/>
    <w:rsid w:val="00B361BA"/>
    <w:rsid w:val="00B36755"/>
    <w:rsid w:val="00B404D1"/>
    <w:rsid w:val="00B42114"/>
    <w:rsid w:val="00B4213E"/>
    <w:rsid w:val="00B42E7F"/>
    <w:rsid w:val="00B43AC5"/>
    <w:rsid w:val="00B43E59"/>
    <w:rsid w:val="00B46E3C"/>
    <w:rsid w:val="00B47345"/>
    <w:rsid w:val="00B50843"/>
    <w:rsid w:val="00B50DB1"/>
    <w:rsid w:val="00B50F86"/>
    <w:rsid w:val="00B51E2B"/>
    <w:rsid w:val="00B537C0"/>
    <w:rsid w:val="00B5577C"/>
    <w:rsid w:val="00B55A82"/>
    <w:rsid w:val="00B55FB7"/>
    <w:rsid w:val="00B5631E"/>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AC"/>
    <w:rsid w:val="00B67FDD"/>
    <w:rsid w:val="00B70338"/>
    <w:rsid w:val="00B708B1"/>
    <w:rsid w:val="00B70A0E"/>
    <w:rsid w:val="00B70D91"/>
    <w:rsid w:val="00B70F3D"/>
    <w:rsid w:val="00B7144E"/>
    <w:rsid w:val="00B71F9B"/>
    <w:rsid w:val="00B72DE9"/>
    <w:rsid w:val="00B733D7"/>
    <w:rsid w:val="00B74BE3"/>
    <w:rsid w:val="00B7504B"/>
    <w:rsid w:val="00B75209"/>
    <w:rsid w:val="00B76A9A"/>
    <w:rsid w:val="00B80056"/>
    <w:rsid w:val="00B820DE"/>
    <w:rsid w:val="00B820E5"/>
    <w:rsid w:val="00B82B5E"/>
    <w:rsid w:val="00B83EA2"/>
    <w:rsid w:val="00B84205"/>
    <w:rsid w:val="00B856FF"/>
    <w:rsid w:val="00B8612A"/>
    <w:rsid w:val="00B86943"/>
    <w:rsid w:val="00B86C1A"/>
    <w:rsid w:val="00B87752"/>
    <w:rsid w:val="00B909E5"/>
    <w:rsid w:val="00B9103A"/>
    <w:rsid w:val="00B91C45"/>
    <w:rsid w:val="00B921AD"/>
    <w:rsid w:val="00B92C09"/>
    <w:rsid w:val="00B94B9E"/>
    <w:rsid w:val="00B94F1B"/>
    <w:rsid w:val="00B95FED"/>
    <w:rsid w:val="00B962F8"/>
    <w:rsid w:val="00B9729C"/>
    <w:rsid w:val="00B976FE"/>
    <w:rsid w:val="00BA1314"/>
    <w:rsid w:val="00BA18EB"/>
    <w:rsid w:val="00BA3077"/>
    <w:rsid w:val="00BA3706"/>
    <w:rsid w:val="00BA5AAD"/>
    <w:rsid w:val="00BA605E"/>
    <w:rsid w:val="00BA61FF"/>
    <w:rsid w:val="00BA6ECC"/>
    <w:rsid w:val="00BA77EA"/>
    <w:rsid w:val="00BA7D3D"/>
    <w:rsid w:val="00BB079C"/>
    <w:rsid w:val="00BB0CA4"/>
    <w:rsid w:val="00BB2488"/>
    <w:rsid w:val="00BB29EA"/>
    <w:rsid w:val="00BB366B"/>
    <w:rsid w:val="00BB3D30"/>
    <w:rsid w:val="00BB674A"/>
    <w:rsid w:val="00BB7692"/>
    <w:rsid w:val="00BC0F6E"/>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A28"/>
    <w:rsid w:val="00BD65A8"/>
    <w:rsid w:val="00BD65C2"/>
    <w:rsid w:val="00BD71C4"/>
    <w:rsid w:val="00BD74B7"/>
    <w:rsid w:val="00BE04C3"/>
    <w:rsid w:val="00BE0770"/>
    <w:rsid w:val="00BE0A88"/>
    <w:rsid w:val="00BE1DB2"/>
    <w:rsid w:val="00BE1E02"/>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F0519"/>
    <w:rsid w:val="00BF213F"/>
    <w:rsid w:val="00BF28F1"/>
    <w:rsid w:val="00BF3393"/>
    <w:rsid w:val="00BF4783"/>
    <w:rsid w:val="00BF5F22"/>
    <w:rsid w:val="00BF7C35"/>
    <w:rsid w:val="00C011A4"/>
    <w:rsid w:val="00C01D3D"/>
    <w:rsid w:val="00C03844"/>
    <w:rsid w:val="00C04A00"/>
    <w:rsid w:val="00C05095"/>
    <w:rsid w:val="00C05F8A"/>
    <w:rsid w:val="00C077CE"/>
    <w:rsid w:val="00C110A9"/>
    <w:rsid w:val="00C11C28"/>
    <w:rsid w:val="00C121FC"/>
    <w:rsid w:val="00C12F3E"/>
    <w:rsid w:val="00C13ECD"/>
    <w:rsid w:val="00C14464"/>
    <w:rsid w:val="00C14918"/>
    <w:rsid w:val="00C168AE"/>
    <w:rsid w:val="00C16D00"/>
    <w:rsid w:val="00C233FE"/>
    <w:rsid w:val="00C238A4"/>
    <w:rsid w:val="00C23AAB"/>
    <w:rsid w:val="00C2503F"/>
    <w:rsid w:val="00C252DC"/>
    <w:rsid w:val="00C253CE"/>
    <w:rsid w:val="00C27FA7"/>
    <w:rsid w:val="00C30C53"/>
    <w:rsid w:val="00C32C8C"/>
    <w:rsid w:val="00C32D21"/>
    <w:rsid w:val="00C34889"/>
    <w:rsid w:val="00C359A2"/>
    <w:rsid w:val="00C35EC2"/>
    <w:rsid w:val="00C36AF1"/>
    <w:rsid w:val="00C36DBF"/>
    <w:rsid w:val="00C40631"/>
    <w:rsid w:val="00C41686"/>
    <w:rsid w:val="00C42260"/>
    <w:rsid w:val="00C43C10"/>
    <w:rsid w:val="00C44898"/>
    <w:rsid w:val="00C44FEC"/>
    <w:rsid w:val="00C4577D"/>
    <w:rsid w:val="00C45E14"/>
    <w:rsid w:val="00C46123"/>
    <w:rsid w:val="00C47351"/>
    <w:rsid w:val="00C47BA1"/>
    <w:rsid w:val="00C5032B"/>
    <w:rsid w:val="00C507E7"/>
    <w:rsid w:val="00C519DC"/>
    <w:rsid w:val="00C537D4"/>
    <w:rsid w:val="00C53BC6"/>
    <w:rsid w:val="00C53DEA"/>
    <w:rsid w:val="00C540F2"/>
    <w:rsid w:val="00C548CF"/>
    <w:rsid w:val="00C54D5D"/>
    <w:rsid w:val="00C557D6"/>
    <w:rsid w:val="00C564EE"/>
    <w:rsid w:val="00C57957"/>
    <w:rsid w:val="00C57B40"/>
    <w:rsid w:val="00C60B47"/>
    <w:rsid w:val="00C6158F"/>
    <w:rsid w:val="00C619AD"/>
    <w:rsid w:val="00C62A93"/>
    <w:rsid w:val="00C6351A"/>
    <w:rsid w:val="00C66256"/>
    <w:rsid w:val="00C70466"/>
    <w:rsid w:val="00C7114B"/>
    <w:rsid w:val="00C713AA"/>
    <w:rsid w:val="00C7145A"/>
    <w:rsid w:val="00C71AD7"/>
    <w:rsid w:val="00C74ED5"/>
    <w:rsid w:val="00C74FD8"/>
    <w:rsid w:val="00C76626"/>
    <w:rsid w:val="00C7709A"/>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946"/>
    <w:rsid w:val="00C9314A"/>
    <w:rsid w:val="00C93B4E"/>
    <w:rsid w:val="00C93DBA"/>
    <w:rsid w:val="00C952E3"/>
    <w:rsid w:val="00C957A9"/>
    <w:rsid w:val="00C967B8"/>
    <w:rsid w:val="00CA2763"/>
    <w:rsid w:val="00CA329D"/>
    <w:rsid w:val="00CA3438"/>
    <w:rsid w:val="00CA3D0B"/>
    <w:rsid w:val="00CA3F9E"/>
    <w:rsid w:val="00CA4E07"/>
    <w:rsid w:val="00CA619F"/>
    <w:rsid w:val="00CA6A81"/>
    <w:rsid w:val="00CB0D0D"/>
    <w:rsid w:val="00CB10CF"/>
    <w:rsid w:val="00CB1D47"/>
    <w:rsid w:val="00CB2A3F"/>
    <w:rsid w:val="00CB360C"/>
    <w:rsid w:val="00CB3AB0"/>
    <w:rsid w:val="00CB3D8B"/>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D3E"/>
    <w:rsid w:val="00CE5FD6"/>
    <w:rsid w:val="00CE7329"/>
    <w:rsid w:val="00CF2128"/>
    <w:rsid w:val="00CF2E67"/>
    <w:rsid w:val="00CF3453"/>
    <w:rsid w:val="00CF484F"/>
    <w:rsid w:val="00CF53FA"/>
    <w:rsid w:val="00CF5F83"/>
    <w:rsid w:val="00CF6942"/>
    <w:rsid w:val="00D0072C"/>
    <w:rsid w:val="00D0088D"/>
    <w:rsid w:val="00D00A88"/>
    <w:rsid w:val="00D01836"/>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60"/>
    <w:rsid w:val="00D1791B"/>
    <w:rsid w:val="00D17B24"/>
    <w:rsid w:val="00D20573"/>
    <w:rsid w:val="00D208EB"/>
    <w:rsid w:val="00D21FDD"/>
    <w:rsid w:val="00D252D1"/>
    <w:rsid w:val="00D26AAB"/>
    <w:rsid w:val="00D26E1A"/>
    <w:rsid w:val="00D27400"/>
    <w:rsid w:val="00D31152"/>
    <w:rsid w:val="00D312C8"/>
    <w:rsid w:val="00D32116"/>
    <w:rsid w:val="00D32B76"/>
    <w:rsid w:val="00D33171"/>
    <w:rsid w:val="00D34523"/>
    <w:rsid w:val="00D3490D"/>
    <w:rsid w:val="00D3542D"/>
    <w:rsid w:val="00D359E9"/>
    <w:rsid w:val="00D367E3"/>
    <w:rsid w:val="00D36BCC"/>
    <w:rsid w:val="00D37D0F"/>
    <w:rsid w:val="00D41F80"/>
    <w:rsid w:val="00D44031"/>
    <w:rsid w:val="00D44489"/>
    <w:rsid w:val="00D444D4"/>
    <w:rsid w:val="00D44854"/>
    <w:rsid w:val="00D44FF9"/>
    <w:rsid w:val="00D452D9"/>
    <w:rsid w:val="00D45B86"/>
    <w:rsid w:val="00D46006"/>
    <w:rsid w:val="00D502E9"/>
    <w:rsid w:val="00D533C9"/>
    <w:rsid w:val="00D53520"/>
    <w:rsid w:val="00D53CA5"/>
    <w:rsid w:val="00D54A46"/>
    <w:rsid w:val="00D5580D"/>
    <w:rsid w:val="00D55894"/>
    <w:rsid w:val="00D56625"/>
    <w:rsid w:val="00D56892"/>
    <w:rsid w:val="00D609F1"/>
    <w:rsid w:val="00D63DEB"/>
    <w:rsid w:val="00D640C7"/>
    <w:rsid w:val="00D64D68"/>
    <w:rsid w:val="00D65C9D"/>
    <w:rsid w:val="00D6689C"/>
    <w:rsid w:val="00D67767"/>
    <w:rsid w:val="00D67A62"/>
    <w:rsid w:val="00D706EB"/>
    <w:rsid w:val="00D707BE"/>
    <w:rsid w:val="00D70C11"/>
    <w:rsid w:val="00D71DEE"/>
    <w:rsid w:val="00D72358"/>
    <w:rsid w:val="00D726AB"/>
    <w:rsid w:val="00D742DD"/>
    <w:rsid w:val="00D74D13"/>
    <w:rsid w:val="00D7616B"/>
    <w:rsid w:val="00D8028E"/>
    <w:rsid w:val="00D81129"/>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2880"/>
    <w:rsid w:val="00DA4349"/>
    <w:rsid w:val="00DA5520"/>
    <w:rsid w:val="00DA6268"/>
    <w:rsid w:val="00DA78F6"/>
    <w:rsid w:val="00DB00B3"/>
    <w:rsid w:val="00DB0156"/>
    <w:rsid w:val="00DB0491"/>
    <w:rsid w:val="00DB16EC"/>
    <w:rsid w:val="00DB19BC"/>
    <w:rsid w:val="00DB1A0F"/>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798A"/>
    <w:rsid w:val="00DC14D7"/>
    <w:rsid w:val="00DC1FED"/>
    <w:rsid w:val="00DC21FE"/>
    <w:rsid w:val="00DC2E4D"/>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CFE"/>
    <w:rsid w:val="00DE0D95"/>
    <w:rsid w:val="00DE0EE1"/>
    <w:rsid w:val="00DE1C41"/>
    <w:rsid w:val="00DE2138"/>
    <w:rsid w:val="00DE3AD8"/>
    <w:rsid w:val="00DE3F00"/>
    <w:rsid w:val="00DE452F"/>
    <w:rsid w:val="00DE6D31"/>
    <w:rsid w:val="00DE7303"/>
    <w:rsid w:val="00DF05F3"/>
    <w:rsid w:val="00DF1C8E"/>
    <w:rsid w:val="00DF2051"/>
    <w:rsid w:val="00DF3F1A"/>
    <w:rsid w:val="00DF4E7A"/>
    <w:rsid w:val="00DF59CC"/>
    <w:rsid w:val="00DF61F4"/>
    <w:rsid w:val="00DF66A7"/>
    <w:rsid w:val="00E009F4"/>
    <w:rsid w:val="00E01681"/>
    <w:rsid w:val="00E02356"/>
    <w:rsid w:val="00E029E2"/>
    <w:rsid w:val="00E03EB2"/>
    <w:rsid w:val="00E06535"/>
    <w:rsid w:val="00E06EB0"/>
    <w:rsid w:val="00E10105"/>
    <w:rsid w:val="00E10268"/>
    <w:rsid w:val="00E10CDD"/>
    <w:rsid w:val="00E10FDA"/>
    <w:rsid w:val="00E11478"/>
    <w:rsid w:val="00E124A0"/>
    <w:rsid w:val="00E13741"/>
    <w:rsid w:val="00E14E9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463F"/>
    <w:rsid w:val="00E65E7D"/>
    <w:rsid w:val="00E6713B"/>
    <w:rsid w:val="00E67A16"/>
    <w:rsid w:val="00E70B2B"/>
    <w:rsid w:val="00E712C3"/>
    <w:rsid w:val="00E71525"/>
    <w:rsid w:val="00E72369"/>
    <w:rsid w:val="00E7348C"/>
    <w:rsid w:val="00E749A5"/>
    <w:rsid w:val="00E7598D"/>
    <w:rsid w:val="00E7680A"/>
    <w:rsid w:val="00E802F8"/>
    <w:rsid w:val="00E8073E"/>
    <w:rsid w:val="00E80CFB"/>
    <w:rsid w:val="00E815ED"/>
    <w:rsid w:val="00E81D8A"/>
    <w:rsid w:val="00E82550"/>
    <w:rsid w:val="00E825F2"/>
    <w:rsid w:val="00E836EF"/>
    <w:rsid w:val="00E83CF4"/>
    <w:rsid w:val="00E859DC"/>
    <w:rsid w:val="00E86782"/>
    <w:rsid w:val="00E91A2A"/>
    <w:rsid w:val="00E9526C"/>
    <w:rsid w:val="00E95586"/>
    <w:rsid w:val="00E964E1"/>
    <w:rsid w:val="00E96C82"/>
    <w:rsid w:val="00E970D6"/>
    <w:rsid w:val="00E97128"/>
    <w:rsid w:val="00EA1172"/>
    <w:rsid w:val="00EA1DCD"/>
    <w:rsid w:val="00EA2B85"/>
    <w:rsid w:val="00EA3541"/>
    <w:rsid w:val="00EA375E"/>
    <w:rsid w:val="00EA5555"/>
    <w:rsid w:val="00EA5851"/>
    <w:rsid w:val="00EA5992"/>
    <w:rsid w:val="00EA5B4F"/>
    <w:rsid w:val="00EA5B93"/>
    <w:rsid w:val="00EA5C56"/>
    <w:rsid w:val="00EA5E1C"/>
    <w:rsid w:val="00EA5E2F"/>
    <w:rsid w:val="00EA6D88"/>
    <w:rsid w:val="00EA6F2D"/>
    <w:rsid w:val="00EA6FA2"/>
    <w:rsid w:val="00EA7E31"/>
    <w:rsid w:val="00EB0BBD"/>
    <w:rsid w:val="00EB2573"/>
    <w:rsid w:val="00EB4520"/>
    <w:rsid w:val="00EB4CFD"/>
    <w:rsid w:val="00EB5AC7"/>
    <w:rsid w:val="00EB5FA6"/>
    <w:rsid w:val="00EB773D"/>
    <w:rsid w:val="00EC1B54"/>
    <w:rsid w:val="00EC23A6"/>
    <w:rsid w:val="00EC31D1"/>
    <w:rsid w:val="00EC3E10"/>
    <w:rsid w:val="00EC4915"/>
    <w:rsid w:val="00EC4AA8"/>
    <w:rsid w:val="00EC4E72"/>
    <w:rsid w:val="00EC5F2C"/>
    <w:rsid w:val="00ED037A"/>
    <w:rsid w:val="00ED0E3F"/>
    <w:rsid w:val="00ED1CF8"/>
    <w:rsid w:val="00ED212E"/>
    <w:rsid w:val="00ED2163"/>
    <w:rsid w:val="00ED5721"/>
    <w:rsid w:val="00ED672E"/>
    <w:rsid w:val="00ED7211"/>
    <w:rsid w:val="00ED7485"/>
    <w:rsid w:val="00ED7D0F"/>
    <w:rsid w:val="00ED7FCD"/>
    <w:rsid w:val="00EE023D"/>
    <w:rsid w:val="00EE21D0"/>
    <w:rsid w:val="00EE2725"/>
    <w:rsid w:val="00EE364A"/>
    <w:rsid w:val="00EE3AF2"/>
    <w:rsid w:val="00EE3D3E"/>
    <w:rsid w:val="00EE5FA6"/>
    <w:rsid w:val="00EE756F"/>
    <w:rsid w:val="00EF0321"/>
    <w:rsid w:val="00EF0360"/>
    <w:rsid w:val="00EF3E68"/>
    <w:rsid w:val="00EF4504"/>
    <w:rsid w:val="00EF4BDE"/>
    <w:rsid w:val="00EF571E"/>
    <w:rsid w:val="00EF62D7"/>
    <w:rsid w:val="00EF7A84"/>
    <w:rsid w:val="00F00673"/>
    <w:rsid w:val="00F02D81"/>
    <w:rsid w:val="00F0319A"/>
    <w:rsid w:val="00F036B6"/>
    <w:rsid w:val="00F045B9"/>
    <w:rsid w:val="00F067E8"/>
    <w:rsid w:val="00F07AD6"/>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6859"/>
    <w:rsid w:val="00F4001D"/>
    <w:rsid w:val="00F40723"/>
    <w:rsid w:val="00F422F5"/>
    <w:rsid w:val="00F42DB0"/>
    <w:rsid w:val="00F46D9B"/>
    <w:rsid w:val="00F47E77"/>
    <w:rsid w:val="00F51A2D"/>
    <w:rsid w:val="00F5411F"/>
    <w:rsid w:val="00F54261"/>
    <w:rsid w:val="00F54B9C"/>
    <w:rsid w:val="00F5576B"/>
    <w:rsid w:val="00F55D37"/>
    <w:rsid w:val="00F56FDA"/>
    <w:rsid w:val="00F57500"/>
    <w:rsid w:val="00F579B4"/>
    <w:rsid w:val="00F57A1C"/>
    <w:rsid w:val="00F60327"/>
    <w:rsid w:val="00F60AD7"/>
    <w:rsid w:val="00F628AC"/>
    <w:rsid w:val="00F636D6"/>
    <w:rsid w:val="00F6438F"/>
    <w:rsid w:val="00F6440C"/>
    <w:rsid w:val="00F66141"/>
    <w:rsid w:val="00F6699F"/>
    <w:rsid w:val="00F6795D"/>
    <w:rsid w:val="00F67D4C"/>
    <w:rsid w:val="00F71744"/>
    <w:rsid w:val="00F73820"/>
    <w:rsid w:val="00F73DB0"/>
    <w:rsid w:val="00F740EA"/>
    <w:rsid w:val="00F74C54"/>
    <w:rsid w:val="00F75CB4"/>
    <w:rsid w:val="00F7669F"/>
    <w:rsid w:val="00F766BE"/>
    <w:rsid w:val="00F80D0A"/>
    <w:rsid w:val="00F836C5"/>
    <w:rsid w:val="00F83887"/>
    <w:rsid w:val="00F839BE"/>
    <w:rsid w:val="00F83BD8"/>
    <w:rsid w:val="00F8412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79AD"/>
    <w:rsid w:val="00F97D74"/>
    <w:rsid w:val="00FA08F9"/>
    <w:rsid w:val="00FA11C1"/>
    <w:rsid w:val="00FA16D4"/>
    <w:rsid w:val="00FA2CD1"/>
    <w:rsid w:val="00FA3992"/>
    <w:rsid w:val="00FA3EB0"/>
    <w:rsid w:val="00FA4187"/>
    <w:rsid w:val="00FA4547"/>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20C3"/>
    <w:rsid w:val="00FC2BBB"/>
    <w:rsid w:val="00FC2C94"/>
    <w:rsid w:val="00FC36F5"/>
    <w:rsid w:val="00FC3A2F"/>
    <w:rsid w:val="00FC5896"/>
    <w:rsid w:val="00FC6827"/>
    <w:rsid w:val="00FD13CD"/>
    <w:rsid w:val="00FD13EB"/>
    <w:rsid w:val="00FD30ED"/>
    <w:rsid w:val="00FD3843"/>
    <w:rsid w:val="00FD4D09"/>
    <w:rsid w:val="00FD5A87"/>
    <w:rsid w:val="00FD5DA0"/>
    <w:rsid w:val="00FD5E34"/>
    <w:rsid w:val="00FD68F8"/>
    <w:rsid w:val="00FD6C5E"/>
    <w:rsid w:val="00FE02A0"/>
    <w:rsid w:val="00FE062E"/>
    <w:rsid w:val="00FE2EC7"/>
    <w:rsid w:val="00FE3046"/>
    <w:rsid w:val="00FE381A"/>
    <w:rsid w:val="00FE537F"/>
    <w:rsid w:val="00FE599F"/>
    <w:rsid w:val="00FE63B6"/>
    <w:rsid w:val="00FF0499"/>
    <w:rsid w:val="00FF1BA3"/>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70.jpeg"/><Relationship Id="rId159" Type="http://schemas.openxmlformats.org/officeDocument/2006/relationships/oleObject" Target="embeddings/oleObject68.bin"/><Relationship Id="rId170" Type="http://schemas.openxmlformats.org/officeDocument/2006/relationships/image" Target="media/image89.png"/><Relationship Id="rId191" Type="http://schemas.openxmlformats.org/officeDocument/2006/relationships/image" Target="media/image99.png"/><Relationship Id="rId205" Type="http://schemas.openxmlformats.org/officeDocument/2006/relationships/image" Target="media/image111.png"/><Relationship Id="rId226" Type="http://schemas.openxmlformats.org/officeDocument/2006/relationships/image" Target="media/image126.pn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jpe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image" Target="media/image94.wmf"/><Relationship Id="rId216" Type="http://schemas.openxmlformats.org/officeDocument/2006/relationships/oleObject" Target="embeddings/oleObject9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jpeg"/><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image" Target="media/image90.wmf"/><Relationship Id="rId192" Type="http://schemas.openxmlformats.org/officeDocument/2006/relationships/image" Target="media/image100.png"/><Relationship Id="rId206" Type="http://schemas.openxmlformats.org/officeDocument/2006/relationships/image" Target="media/image112.png"/><Relationship Id="rId227" Type="http://schemas.openxmlformats.org/officeDocument/2006/relationships/image" Target="media/image127.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tif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2.jpeg"/><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8.jpe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jpeg"/><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image" Target="media/image101.jpeg"/><Relationship Id="rId207" Type="http://schemas.openxmlformats.org/officeDocument/2006/relationships/image" Target="media/image113.wmf"/><Relationship Id="rId228" Type="http://schemas.openxmlformats.org/officeDocument/2006/relationships/image" Target="media/image128.png"/><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3.tif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5.wmf"/><Relationship Id="rId218" Type="http://schemas.openxmlformats.org/officeDocument/2006/relationships/image" Target="media/image119.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3.tif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87.bin"/><Relationship Id="rId229" Type="http://schemas.openxmlformats.org/officeDocument/2006/relationships/image" Target="media/image12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4.jpeg"/><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20.tiff"/><Relationship Id="rId230" Type="http://schemas.openxmlformats.org/officeDocument/2006/relationships/image" Target="media/image130.png"/><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eg"/><Relationship Id="rId153" Type="http://schemas.openxmlformats.org/officeDocument/2006/relationships/image" Target="media/image80.png"/><Relationship Id="rId174" Type="http://schemas.openxmlformats.org/officeDocument/2006/relationships/oleObject" Target="embeddings/oleObject75.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image" Target="media/image114.wmf"/><Relationship Id="rId190" Type="http://schemas.openxmlformats.org/officeDocument/2006/relationships/image" Target="media/image98.png"/><Relationship Id="rId204" Type="http://schemas.openxmlformats.org/officeDocument/2006/relationships/image" Target="media/image110.png"/><Relationship Id="rId220" Type="http://schemas.openxmlformats.org/officeDocument/2006/relationships/image" Target="media/image121.jpeg"/><Relationship Id="rId225" Type="http://schemas.openxmlformats.org/officeDocument/2006/relationships/image" Target="media/image125.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png"/><Relationship Id="rId148" Type="http://schemas.openxmlformats.org/officeDocument/2006/relationships/oleObject" Target="embeddings/oleObject62.bin"/><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oleObject" Target="embeddings/oleObject88.bin"/><Relationship Id="rId215" Type="http://schemas.openxmlformats.org/officeDocument/2006/relationships/image" Target="media/image117.wmf"/><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31.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5.jpeg"/><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3.wmf"/><Relationship Id="rId200" Type="http://schemas.openxmlformats.org/officeDocument/2006/relationships/image" Target="media/image106.png"/><Relationship Id="rId16" Type="http://schemas.openxmlformats.org/officeDocument/2006/relationships/image" Target="media/image5.wmf"/><Relationship Id="rId221" Type="http://schemas.openxmlformats.org/officeDocument/2006/relationships/image" Target="media/image122.jpe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6.png"/><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oleObject" Target="embeddings/oleObject82.bin"/><Relationship Id="rId211" Type="http://schemas.openxmlformats.org/officeDocument/2006/relationships/image" Target="media/image115.wmf"/><Relationship Id="rId232" Type="http://schemas.openxmlformats.org/officeDocument/2006/relationships/image" Target="media/image132.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6.jpeg"/><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6.bin"/><Relationship Id="rId201" Type="http://schemas.openxmlformats.org/officeDocument/2006/relationships/image" Target="media/image107.png"/><Relationship Id="rId222" Type="http://schemas.openxmlformats.org/officeDocument/2006/relationships/image" Target="media/image123.tif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7.wmf"/><Relationship Id="rId166" Type="http://schemas.openxmlformats.org/officeDocument/2006/relationships/image" Target="media/image87.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image" Target="media/image104.png"/><Relationship Id="rId202" Type="http://schemas.openxmlformats.org/officeDocument/2006/relationships/image" Target="media/image108.png"/><Relationship Id="rId223" Type="http://schemas.openxmlformats.org/officeDocument/2006/relationships/image" Target="media/image124.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image" Target="media/image116.wmf"/><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8.tif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5.png"/><Relationship Id="rId203" Type="http://schemas.openxmlformats.org/officeDocument/2006/relationships/image" Target="media/image109.png"/><Relationship Id="rId19" Type="http://schemas.openxmlformats.org/officeDocument/2006/relationships/oleObject" Target="embeddings/oleObject5.bin"/><Relationship Id="rId224" Type="http://schemas.openxmlformats.org/officeDocument/2006/relationships/oleObject" Target="embeddings/oleObject92.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8.wmf"/><Relationship Id="rId168" Type="http://schemas.openxmlformats.org/officeDocument/2006/relationships/image" Target="media/image8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9.jpeg"/><Relationship Id="rId158" Type="http://schemas.openxmlformats.org/officeDocument/2006/relationships/image" Target="media/image8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BDF9D2-0F06-421F-A232-25C36B2F1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6</TotalTime>
  <Pages>33</Pages>
  <Words>5060</Words>
  <Characters>28845</Characters>
  <Application>Microsoft Office Word</Application>
  <DocSecurity>0</DocSecurity>
  <Lines>240</Lines>
  <Paragraphs>67</Paragraphs>
  <ScaleCrop>false</ScaleCrop>
  <Company/>
  <LinksUpToDate>false</LinksUpToDate>
  <CharactersWithSpaces>33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376</cp:revision>
  <dcterms:created xsi:type="dcterms:W3CDTF">2018-05-01T09:30:00Z</dcterms:created>
  <dcterms:modified xsi:type="dcterms:W3CDTF">2018-05-12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